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8E2D64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08701219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4E730879" w14:textId="77777777" w:rsidR="0088584A" w:rsidRDefault="0088584A" w:rsidP="008E165D">
      <w:pPr>
        <w:spacing w:after="0" w:line="360" w:lineRule="auto"/>
        <w:ind w:firstLine="709"/>
        <w:rPr>
          <w:sz w:val="36"/>
          <w:szCs w:val="36"/>
        </w:rPr>
      </w:pPr>
    </w:p>
    <w:p w14:paraId="09FF30C5" w14:textId="4100F239" w:rsidR="00205843" w:rsidRDefault="00E32FFC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  <w:r w:rsidRPr="00E32FFC">
        <w:rPr>
          <w:b/>
          <w:sz w:val="44"/>
          <w:szCs w:val="44"/>
        </w:rPr>
        <w:t>Analýza a implementace firewallu a systému NDR pro optimalizaci bezpečnosti</w:t>
      </w:r>
      <w:r>
        <w:rPr>
          <w:b/>
          <w:sz w:val="44"/>
          <w:szCs w:val="44"/>
        </w:rPr>
        <w:t xml:space="preserve"> </w:t>
      </w:r>
      <w:r w:rsidRPr="00E32FFC">
        <w:rPr>
          <w:b/>
          <w:sz w:val="44"/>
          <w:szCs w:val="44"/>
        </w:rPr>
        <w:t>počítačové sítě</w:t>
      </w:r>
    </w:p>
    <w:p w14:paraId="1DFEB2A3" w14:textId="77777777"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14:paraId="5EFE5784" w14:textId="1DF9DA8C" w:rsidR="00F77DA3" w:rsidRPr="000D23A0" w:rsidRDefault="00965BB5" w:rsidP="00F77DA3">
      <w:pPr>
        <w:spacing w:after="0" w:line="360" w:lineRule="auto"/>
        <w:ind w:firstLine="0"/>
        <w:jc w:val="center"/>
        <w:rPr>
          <w:b/>
          <w:sz w:val="36"/>
          <w:szCs w:val="36"/>
          <w:lang w:val="en-US"/>
        </w:rPr>
      </w:pPr>
      <w:r w:rsidRPr="000D23A0">
        <w:rPr>
          <w:b/>
          <w:sz w:val="44"/>
          <w:szCs w:val="44"/>
          <w:lang w:val="en-US"/>
        </w:rPr>
        <w:t xml:space="preserve">Analysis and implementation of firewall and NDR system to optimize computer network </w:t>
      </w:r>
      <w:proofErr w:type="gramStart"/>
      <w:r w:rsidR="00CA44B2" w:rsidRPr="000D23A0">
        <w:rPr>
          <w:b/>
          <w:sz w:val="44"/>
          <w:szCs w:val="44"/>
          <w:lang w:val="en-US"/>
        </w:rPr>
        <w:t>security</w:t>
      </w:r>
      <w:proofErr w:type="gramEnd"/>
    </w:p>
    <w:p w14:paraId="5E703AC4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128B6CEA" w14:textId="77777777"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09DDFC37" w14:textId="3050D0BF" w:rsidR="00B118FF" w:rsidRPr="0060533A" w:rsidRDefault="00956872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60533A">
        <w:rPr>
          <w:bCs/>
          <w:sz w:val="32"/>
          <w:szCs w:val="24"/>
        </w:rPr>
        <w:t xml:space="preserve">Projekt </w:t>
      </w:r>
      <w:r w:rsidR="0060533A" w:rsidRPr="0060533A">
        <w:rPr>
          <w:bCs/>
          <w:sz w:val="32"/>
          <w:szCs w:val="24"/>
        </w:rPr>
        <w:t>V</w:t>
      </w:r>
    </w:p>
    <w:p w14:paraId="3654E677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721A4276" w14:textId="27C0CC1A"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</w:r>
      <w:r w:rsidR="00F41170">
        <w:rPr>
          <w:sz w:val="28"/>
          <w:szCs w:val="28"/>
        </w:rPr>
        <w:t>Informatika a kybernetika ve zdravotnictví</w:t>
      </w:r>
    </w:p>
    <w:p w14:paraId="39C09249" w14:textId="73CE13EF" w:rsid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43DFAE23" w14:textId="77777777" w:rsidR="00F41170" w:rsidRPr="008E165D" w:rsidRDefault="00F41170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2BB8CB5E" w14:textId="3F8596EF" w:rsidR="007912F0" w:rsidRPr="0060533A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Autor práce:</w:t>
      </w:r>
      <w:r w:rsidR="00B118FF">
        <w:rPr>
          <w:color w:val="FF0000"/>
          <w:sz w:val="28"/>
          <w:szCs w:val="28"/>
        </w:rPr>
        <w:tab/>
      </w:r>
      <w:r w:rsidR="0060533A">
        <w:rPr>
          <w:sz w:val="28"/>
          <w:szCs w:val="28"/>
        </w:rPr>
        <w:t>Šimon Kochánek</w:t>
      </w:r>
    </w:p>
    <w:p w14:paraId="6B5EAE9C" w14:textId="71A35DA6" w:rsidR="00205843" w:rsidRPr="00814BBD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RPr="00814BBD" w:rsidSect="009B1803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814BBD">
        <w:rPr>
          <w:sz w:val="28"/>
          <w:szCs w:val="28"/>
        </w:rPr>
        <w:t>Vedoucí práce:</w:t>
      </w:r>
      <w:r w:rsidR="00B118FF" w:rsidRPr="00814BBD">
        <w:rPr>
          <w:sz w:val="28"/>
          <w:szCs w:val="28"/>
        </w:rPr>
        <w:tab/>
      </w:r>
      <w:r w:rsidR="00814BBD" w:rsidRPr="00814BBD">
        <w:rPr>
          <w:sz w:val="28"/>
          <w:szCs w:val="28"/>
        </w:rPr>
        <w:t>RNDr. Dagmar Brechlerová, Ph.D</w:t>
      </w:r>
    </w:p>
    <w:p w14:paraId="2A5D923B" w14:textId="49022071" w:rsidR="00786D82" w:rsidRPr="00FD109E" w:rsidRDefault="00786D82" w:rsidP="00F7617B">
      <w:pPr>
        <w:spacing w:before="480"/>
        <w:ind w:firstLine="0"/>
        <w:rPr>
          <w:b/>
          <w:bCs/>
          <w:sz w:val="32"/>
          <w:szCs w:val="28"/>
        </w:rPr>
      </w:pPr>
    </w:p>
    <w:p w14:paraId="667CBD28" w14:textId="77777777" w:rsidR="00FD109E" w:rsidRPr="00243AD1" w:rsidRDefault="00FD109E" w:rsidP="00FD109E">
      <w:pPr>
        <w:ind w:left="109"/>
        <w:rPr>
          <w:sz w:val="20"/>
        </w:rPr>
      </w:pPr>
      <w:r w:rsidRPr="00243AD1">
        <w:rPr>
          <w:noProof/>
          <w:spacing w:val="-49"/>
          <w:sz w:val="20"/>
          <w:lang w:val="en-US"/>
        </w:rPr>
        <mc:AlternateContent>
          <mc:Choice Requires="wps">
            <w:drawing>
              <wp:inline distT="0" distB="0" distL="0" distR="0" wp14:anchorId="494E22C2" wp14:editId="55983E5F">
                <wp:extent cx="6471285" cy="179070"/>
                <wp:effectExtent l="0" t="0" r="0" b="0"/>
                <wp:docPr id="1" name="Obdélník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70640" cy="178560"/>
                        </a:xfrm>
                        <a:prstGeom prst="rect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txbx>
                        <w:txbxContent>
                          <w:p w14:paraId="0CB31737" w14:textId="77777777" w:rsidR="00FD109E" w:rsidRDefault="00FD109E" w:rsidP="00FD109E">
                            <w:pPr>
                              <w:pStyle w:val="FrameContents"/>
                              <w:spacing w:before="15"/>
                              <w:ind w:left="1628"/>
                            </w:pPr>
                            <w:r>
                              <w:rPr>
                                <w:sz w:val="20"/>
                              </w:rPr>
                              <w:t>České vysoké učení technické v Praze, Fakulta biomedicínského inženýrství</w:t>
                            </w:r>
                          </w:p>
                        </w:txbxContent>
                      </wps:txbx>
                      <wps:bodyPr lIns="0" tIns="0" rIns="0" bIns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94E22C2" id="Obdélník 1" o:spid="_x0000_s1026" style="width:509.55pt;height:1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" filled="f" strokeweight=".26mm">
                <v:textbox inset="0,0,0,0">
                  <w:txbxContent>
                    <w:p w14:paraId="0CB31737" w14:textId="77777777" w:rsidR="00FD109E" w:rsidRDefault="00FD109E" w:rsidP="00FD109E">
                      <w:pPr>
                        <w:pStyle w:val="FrameContents"/>
                        <w:spacing w:before="15"/>
                        <w:ind w:left="1628"/>
                      </w:pPr>
                      <w:r>
                        <w:rPr>
                          <w:sz w:val="20"/>
                        </w:rPr>
                        <w:t>České vysoké učení technické v Praze, Fakulta biomedicínského inženýrství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5A719FA4" w14:textId="77777777" w:rsidR="00FD109E" w:rsidRPr="00243AD1" w:rsidRDefault="00FD109E" w:rsidP="00FD109E">
      <w:pPr>
        <w:pStyle w:val="BodyText"/>
        <w:spacing w:before="7"/>
        <w:rPr>
          <w:rFonts w:ascii="Times New Roman" w:hAnsi="Times New Roman"/>
          <w:sz w:val="18"/>
        </w:rPr>
      </w:pPr>
    </w:p>
    <w:p w14:paraId="540636EF" w14:textId="77777777" w:rsidR="00FD109E" w:rsidRPr="00243AD1" w:rsidRDefault="00FD109E" w:rsidP="00FD109E">
      <w:pPr>
        <w:pStyle w:val="BodyText"/>
        <w:tabs>
          <w:tab w:val="left" w:pos="7445"/>
        </w:tabs>
        <w:spacing w:before="98"/>
        <w:ind w:left="162"/>
        <w:jc w:val="both"/>
      </w:pPr>
      <w:r w:rsidRPr="00243AD1">
        <w:rPr>
          <w:w w:val="105"/>
        </w:rPr>
        <w:t>Katedra</w:t>
      </w:r>
      <w:r w:rsidRPr="00243AD1">
        <w:rPr>
          <w:spacing w:val="-13"/>
          <w:w w:val="105"/>
        </w:rPr>
        <w:t xml:space="preserve"> informačních a komunikačních technologií v lékařství</w:t>
      </w:r>
      <w:r w:rsidRPr="00243AD1">
        <w:rPr>
          <w:w w:val="105"/>
        </w:rPr>
        <w:tab/>
        <w:t>Akademický rok:</w:t>
      </w:r>
      <w:r w:rsidRPr="00243AD1">
        <w:rPr>
          <w:spacing w:val="-47"/>
          <w:w w:val="105"/>
        </w:rPr>
        <w:t xml:space="preserve"> </w:t>
      </w:r>
      <w:r>
        <w:rPr>
          <w:w w:val="105"/>
        </w:rPr>
        <w:t>2023</w:t>
      </w:r>
      <w:r w:rsidRPr="00243AD1">
        <w:rPr>
          <w:w w:val="105"/>
        </w:rPr>
        <w:t>/</w:t>
      </w:r>
      <w:r>
        <w:rPr>
          <w:w w:val="105"/>
        </w:rPr>
        <w:t>2024</w:t>
      </w:r>
    </w:p>
    <w:p w14:paraId="0D765F4C" w14:textId="77777777" w:rsidR="00FD109E" w:rsidRPr="00243AD1" w:rsidRDefault="00FD109E" w:rsidP="00FD109E">
      <w:pPr>
        <w:tabs>
          <w:tab w:val="left" w:pos="3166"/>
          <w:tab w:val="left" w:pos="7289"/>
        </w:tabs>
        <w:spacing w:before="1"/>
        <w:rPr>
          <w:sz w:val="35"/>
        </w:rPr>
      </w:pPr>
    </w:p>
    <w:p w14:paraId="11328C60" w14:textId="77777777" w:rsidR="00FD109E" w:rsidRPr="00243AD1" w:rsidRDefault="00FD109E" w:rsidP="00FD109E">
      <w:pPr>
        <w:tabs>
          <w:tab w:val="left" w:pos="3166"/>
          <w:tab w:val="left" w:pos="7289"/>
        </w:tabs>
        <w:spacing w:before="1"/>
        <w:jc w:val="center"/>
        <w:rPr>
          <w:b/>
          <w:sz w:val="33"/>
        </w:rPr>
      </w:pPr>
      <w:r w:rsidRPr="00243AD1">
        <w:rPr>
          <w:b/>
          <w:w w:val="110"/>
          <w:sz w:val="33"/>
        </w:rPr>
        <w:t>Z a d á</w:t>
      </w:r>
      <w:r w:rsidRPr="00243AD1">
        <w:rPr>
          <w:b/>
          <w:spacing w:val="-12"/>
          <w:w w:val="110"/>
          <w:sz w:val="33"/>
        </w:rPr>
        <w:t xml:space="preserve"> </w:t>
      </w:r>
      <w:r w:rsidRPr="00243AD1">
        <w:rPr>
          <w:b/>
          <w:w w:val="110"/>
          <w:sz w:val="33"/>
        </w:rPr>
        <w:t>n</w:t>
      </w:r>
      <w:r w:rsidRPr="00243AD1">
        <w:rPr>
          <w:b/>
          <w:spacing w:val="-3"/>
          <w:w w:val="110"/>
          <w:sz w:val="33"/>
        </w:rPr>
        <w:t xml:space="preserve"> </w:t>
      </w:r>
      <w:r w:rsidRPr="00243AD1">
        <w:rPr>
          <w:b/>
          <w:w w:val="110"/>
          <w:sz w:val="33"/>
        </w:rPr>
        <w:t xml:space="preserve">í   P r o j e k t   </w:t>
      </w:r>
      <w:r>
        <w:rPr>
          <w:b/>
          <w:w w:val="110"/>
          <w:sz w:val="33"/>
        </w:rPr>
        <w:t>V</w:t>
      </w:r>
    </w:p>
    <w:p w14:paraId="5B400754" w14:textId="77777777" w:rsidR="00FD109E" w:rsidRPr="00243AD1" w:rsidRDefault="00FD109E" w:rsidP="00FD109E">
      <w:pPr>
        <w:pStyle w:val="BodyText"/>
        <w:rPr>
          <w:b/>
          <w:sz w:val="38"/>
        </w:rPr>
      </w:pPr>
    </w:p>
    <w:p w14:paraId="42661428" w14:textId="77777777" w:rsidR="00FD109E" w:rsidRPr="00243AD1" w:rsidRDefault="00FD109E" w:rsidP="00FD109E">
      <w:pPr>
        <w:tabs>
          <w:tab w:val="left" w:pos="3150"/>
        </w:tabs>
        <w:ind w:left="164"/>
        <w:rPr>
          <w:b/>
          <w:w w:val="105"/>
          <w:sz w:val="33"/>
        </w:rPr>
      </w:pPr>
      <w:r w:rsidRPr="00243AD1">
        <w:rPr>
          <w:w w:val="105"/>
          <w:position w:val="3"/>
        </w:rPr>
        <w:t>Student:</w:t>
      </w:r>
      <w:r w:rsidRPr="00243AD1">
        <w:rPr>
          <w:w w:val="105"/>
          <w:position w:val="4"/>
        </w:rPr>
        <w:tab/>
      </w:r>
      <w:r>
        <w:rPr>
          <w:b/>
          <w:w w:val="105"/>
          <w:sz w:val="33"/>
        </w:rPr>
        <w:t>Šimon Kochánek</w:t>
      </w:r>
    </w:p>
    <w:p w14:paraId="612018EC" w14:textId="77777777" w:rsidR="00FD109E" w:rsidRDefault="00FD109E" w:rsidP="00FD109E">
      <w:pPr>
        <w:pStyle w:val="BodyText"/>
        <w:tabs>
          <w:tab w:val="left" w:pos="3150"/>
        </w:tabs>
        <w:spacing w:before="89"/>
        <w:ind w:left="162"/>
        <w:jc w:val="both"/>
      </w:pPr>
      <w:r w:rsidRPr="00243AD1">
        <w:rPr>
          <w:w w:val="105"/>
        </w:rPr>
        <w:t>Obor:</w:t>
      </w:r>
      <w:r w:rsidRPr="00243AD1">
        <w:rPr>
          <w:w w:val="105"/>
        </w:rPr>
        <w:tab/>
        <w:t>Informa</w:t>
      </w:r>
      <w:r>
        <w:rPr>
          <w:w w:val="105"/>
        </w:rPr>
        <w:t xml:space="preserve">tika a kybernetika </w:t>
      </w:r>
      <w:r w:rsidRPr="00243AD1">
        <w:rPr>
          <w:w w:val="105"/>
        </w:rPr>
        <w:t>v</w:t>
      </w:r>
      <w:r>
        <w:rPr>
          <w:w w:val="105"/>
        </w:rPr>
        <w:t>e zdravotnictví</w:t>
      </w:r>
    </w:p>
    <w:p w14:paraId="27690022" w14:textId="77777777" w:rsidR="00FD109E" w:rsidRPr="00243AD1" w:rsidRDefault="00FD109E" w:rsidP="00FD109E">
      <w:pPr>
        <w:pStyle w:val="BodyText"/>
        <w:tabs>
          <w:tab w:val="left" w:pos="3150"/>
        </w:tabs>
        <w:spacing w:before="89"/>
        <w:ind w:left="3150" w:hanging="2970"/>
        <w:rPr>
          <w:b/>
        </w:rPr>
      </w:pPr>
      <w:r w:rsidRPr="00243AD1">
        <w:rPr>
          <w:w w:val="105"/>
        </w:rPr>
        <w:t>Téma:</w:t>
      </w:r>
      <w:r>
        <w:tab/>
      </w:r>
      <w:r>
        <w:rPr>
          <w:b/>
          <w:bCs/>
        </w:rPr>
        <w:t>Analýza a implementace firewallu a systému NDR pro optimalizaci bezpečnosti počítačové sítě</w:t>
      </w:r>
    </w:p>
    <w:p w14:paraId="0236EF7F" w14:textId="77777777" w:rsidR="00FD109E" w:rsidRPr="00F604A9" w:rsidRDefault="00FD109E" w:rsidP="00FD109E">
      <w:pPr>
        <w:pStyle w:val="BodyText"/>
        <w:tabs>
          <w:tab w:val="left" w:pos="3150"/>
        </w:tabs>
        <w:ind w:left="3150" w:right="-60" w:hanging="2977"/>
        <w:rPr>
          <w:b/>
          <w:bCs/>
        </w:rPr>
      </w:pPr>
      <w:r w:rsidRPr="00243AD1">
        <w:rPr>
          <w:w w:val="105"/>
        </w:rPr>
        <w:t>Téma</w:t>
      </w:r>
      <w:r w:rsidRPr="00243AD1">
        <w:rPr>
          <w:spacing w:val="-15"/>
          <w:w w:val="105"/>
        </w:rPr>
        <w:t xml:space="preserve"> </w:t>
      </w:r>
      <w:r w:rsidRPr="00243AD1">
        <w:rPr>
          <w:w w:val="105"/>
        </w:rPr>
        <w:t>anglicky:</w:t>
      </w:r>
      <w:r w:rsidRPr="00243AD1">
        <w:rPr>
          <w:w w:val="105"/>
        </w:rPr>
        <w:tab/>
      </w:r>
      <w:r w:rsidRPr="00F604A9">
        <w:rPr>
          <w:b/>
          <w:bCs/>
          <w:w w:val="105"/>
        </w:rPr>
        <w:t>Analysis and implementation of firewall and NDR system to optimize computer network security</w:t>
      </w:r>
    </w:p>
    <w:p w14:paraId="108E9822" w14:textId="77777777" w:rsidR="00FD109E" w:rsidRPr="00243AD1" w:rsidRDefault="00FD109E" w:rsidP="00FD109E">
      <w:pPr>
        <w:pStyle w:val="BodyText"/>
        <w:tabs>
          <w:tab w:val="left" w:pos="3162"/>
        </w:tabs>
        <w:spacing w:before="240" w:line="624" w:lineRule="auto"/>
        <w:ind w:left="164" w:right="2064"/>
      </w:pPr>
      <w:r w:rsidRPr="00243AD1">
        <w:rPr>
          <w:w w:val="105"/>
        </w:rPr>
        <w:t>Z á s a d y  p r o  v y p r a c o v á n í</w:t>
      </w:r>
      <w:r w:rsidRPr="00243AD1">
        <w:rPr>
          <w:spacing w:val="15"/>
          <w:w w:val="105"/>
        </w:rPr>
        <w:t xml:space="preserve"> </w:t>
      </w:r>
      <w:r w:rsidRPr="00243AD1">
        <w:rPr>
          <w:w w:val="105"/>
        </w:rPr>
        <w:t>:</w:t>
      </w:r>
    </w:p>
    <w:p w14:paraId="496EFE49" w14:textId="77777777" w:rsidR="00FD109E" w:rsidRPr="001E48E3" w:rsidRDefault="00FD109E" w:rsidP="00FD109E">
      <w:pPr>
        <w:pStyle w:val="-wm-msonormal"/>
        <w:rPr>
          <w:rFonts w:ascii="Arial" w:hAnsi="Arial" w:cs="Arial"/>
        </w:rPr>
      </w:pPr>
      <w:r w:rsidRPr="001E48E3">
        <w:rPr>
          <w:rFonts w:ascii="Arial" w:hAnsi="Arial" w:cs="Arial"/>
        </w:rPr>
        <w:t xml:space="preserve">Student </w:t>
      </w:r>
      <w:proofErr w:type="spellStart"/>
      <w:r w:rsidRPr="001E48E3">
        <w:rPr>
          <w:rFonts w:ascii="Arial" w:hAnsi="Arial" w:cs="Arial"/>
        </w:rPr>
        <w:t>zkoumá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současné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metody</w:t>
      </w:r>
      <w:proofErr w:type="spellEnd"/>
      <w:r w:rsidRPr="001E48E3">
        <w:rPr>
          <w:rFonts w:ascii="Arial" w:hAnsi="Arial" w:cs="Arial"/>
        </w:rPr>
        <w:t xml:space="preserve"> a </w:t>
      </w:r>
      <w:proofErr w:type="spellStart"/>
      <w:r w:rsidRPr="001E48E3">
        <w:rPr>
          <w:rFonts w:ascii="Arial" w:hAnsi="Arial" w:cs="Arial"/>
        </w:rPr>
        <w:t>nástroje</w:t>
      </w:r>
      <w:proofErr w:type="spellEnd"/>
      <w:r w:rsidRPr="001E48E3">
        <w:rPr>
          <w:rFonts w:ascii="Arial" w:hAnsi="Arial" w:cs="Arial"/>
        </w:rPr>
        <w:t xml:space="preserve"> pro </w:t>
      </w:r>
      <w:proofErr w:type="spellStart"/>
      <w:r w:rsidRPr="001E48E3">
        <w:rPr>
          <w:rFonts w:ascii="Arial" w:hAnsi="Arial" w:cs="Arial"/>
        </w:rPr>
        <w:t>zabezpečení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počítačových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sítí</w:t>
      </w:r>
      <w:proofErr w:type="spellEnd"/>
      <w:r w:rsidRPr="001E48E3">
        <w:rPr>
          <w:rFonts w:ascii="Arial" w:hAnsi="Arial" w:cs="Arial"/>
        </w:rPr>
        <w:t xml:space="preserve"> s </w:t>
      </w:r>
      <w:proofErr w:type="spellStart"/>
      <w:r w:rsidRPr="001E48E3">
        <w:rPr>
          <w:rFonts w:ascii="Arial" w:hAnsi="Arial" w:cs="Arial"/>
        </w:rPr>
        <w:t>hlavním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zaměřením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na</w:t>
      </w:r>
      <w:proofErr w:type="spellEnd"/>
      <w:r w:rsidRPr="001E48E3">
        <w:rPr>
          <w:rFonts w:ascii="Arial" w:hAnsi="Arial" w:cs="Arial"/>
        </w:rPr>
        <w:t xml:space="preserve"> firewall a </w:t>
      </w:r>
      <w:proofErr w:type="spellStart"/>
      <w:r w:rsidRPr="001E48E3">
        <w:rPr>
          <w:rFonts w:ascii="Arial" w:hAnsi="Arial" w:cs="Arial"/>
        </w:rPr>
        <w:t>systémy</w:t>
      </w:r>
      <w:proofErr w:type="spellEnd"/>
      <w:r w:rsidRPr="001E48E3">
        <w:rPr>
          <w:rFonts w:ascii="Arial" w:hAnsi="Arial" w:cs="Arial"/>
        </w:rPr>
        <w:t xml:space="preserve"> Network Detection and Response (NDR). </w:t>
      </w:r>
      <w:proofErr w:type="spellStart"/>
      <w:r w:rsidRPr="001E48E3">
        <w:rPr>
          <w:rFonts w:ascii="Arial" w:hAnsi="Arial" w:cs="Arial"/>
        </w:rPr>
        <w:t>Cílem</w:t>
      </w:r>
      <w:proofErr w:type="spellEnd"/>
      <w:r w:rsidRPr="001E48E3">
        <w:rPr>
          <w:rFonts w:ascii="Arial" w:hAnsi="Arial" w:cs="Arial"/>
        </w:rPr>
        <w:t xml:space="preserve"> je </w:t>
      </w:r>
      <w:proofErr w:type="spellStart"/>
      <w:r w:rsidRPr="001E48E3">
        <w:rPr>
          <w:rFonts w:ascii="Arial" w:hAnsi="Arial" w:cs="Arial"/>
        </w:rPr>
        <w:t>analyzovat</w:t>
      </w:r>
      <w:proofErr w:type="spellEnd"/>
      <w:r w:rsidRPr="001E48E3">
        <w:rPr>
          <w:rFonts w:ascii="Arial" w:hAnsi="Arial" w:cs="Arial"/>
        </w:rPr>
        <w:t xml:space="preserve"> open source </w:t>
      </w:r>
      <w:proofErr w:type="spellStart"/>
      <w:r w:rsidRPr="001E48E3">
        <w:rPr>
          <w:rFonts w:ascii="Arial" w:hAnsi="Arial" w:cs="Arial"/>
        </w:rPr>
        <w:t>řešení</w:t>
      </w:r>
      <w:proofErr w:type="spellEnd"/>
      <w:r w:rsidRPr="001E48E3">
        <w:rPr>
          <w:rFonts w:ascii="Arial" w:hAnsi="Arial" w:cs="Arial"/>
        </w:rPr>
        <w:t xml:space="preserve"> a demo </w:t>
      </w:r>
      <w:proofErr w:type="spellStart"/>
      <w:r w:rsidRPr="001E48E3">
        <w:rPr>
          <w:rFonts w:ascii="Arial" w:hAnsi="Arial" w:cs="Arial"/>
        </w:rPr>
        <w:t>verze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od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vybraných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komerčních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dodavatelů</w:t>
      </w:r>
      <w:proofErr w:type="spellEnd"/>
      <w:r w:rsidRPr="001E48E3">
        <w:rPr>
          <w:rFonts w:ascii="Arial" w:hAnsi="Arial" w:cs="Arial"/>
        </w:rPr>
        <w:t xml:space="preserve">, </w:t>
      </w:r>
      <w:proofErr w:type="spellStart"/>
      <w:r w:rsidRPr="001E48E3">
        <w:rPr>
          <w:rFonts w:ascii="Arial" w:hAnsi="Arial" w:cs="Arial"/>
        </w:rPr>
        <w:t>porovnat</w:t>
      </w:r>
      <w:proofErr w:type="spellEnd"/>
      <w:r w:rsidRPr="001E48E3">
        <w:rPr>
          <w:rFonts w:ascii="Arial" w:hAnsi="Arial" w:cs="Arial"/>
        </w:rPr>
        <w:t xml:space="preserve"> je z </w:t>
      </w:r>
      <w:proofErr w:type="spellStart"/>
      <w:r w:rsidRPr="001E48E3">
        <w:rPr>
          <w:rFonts w:ascii="Arial" w:hAnsi="Arial" w:cs="Arial"/>
        </w:rPr>
        <w:t>hlediska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jejich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efektivity</w:t>
      </w:r>
      <w:proofErr w:type="spellEnd"/>
      <w:r w:rsidRPr="001E48E3">
        <w:rPr>
          <w:rFonts w:ascii="Arial" w:hAnsi="Arial" w:cs="Arial"/>
        </w:rPr>
        <w:t xml:space="preserve">, </w:t>
      </w:r>
      <w:proofErr w:type="spellStart"/>
      <w:r w:rsidRPr="001E48E3">
        <w:rPr>
          <w:rFonts w:ascii="Arial" w:hAnsi="Arial" w:cs="Arial"/>
        </w:rPr>
        <w:t>výkonu</w:t>
      </w:r>
      <w:proofErr w:type="spellEnd"/>
      <w:r w:rsidRPr="001E48E3">
        <w:rPr>
          <w:rFonts w:ascii="Arial" w:hAnsi="Arial" w:cs="Arial"/>
        </w:rPr>
        <w:t xml:space="preserve"> a </w:t>
      </w:r>
      <w:proofErr w:type="spellStart"/>
      <w:r w:rsidRPr="001E48E3">
        <w:rPr>
          <w:rFonts w:ascii="Arial" w:hAnsi="Arial" w:cs="Arial"/>
        </w:rPr>
        <w:t>kompatibility</w:t>
      </w:r>
      <w:proofErr w:type="spellEnd"/>
      <w:r w:rsidRPr="001E48E3">
        <w:rPr>
          <w:rFonts w:ascii="Arial" w:hAnsi="Arial" w:cs="Arial"/>
        </w:rPr>
        <w:t xml:space="preserve">. Na </w:t>
      </w:r>
      <w:proofErr w:type="spellStart"/>
      <w:r w:rsidRPr="001E48E3">
        <w:rPr>
          <w:rFonts w:ascii="Arial" w:hAnsi="Arial" w:cs="Arial"/>
        </w:rPr>
        <w:t>základě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zjištěných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výsledků</w:t>
      </w:r>
      <w:proofErr w:type="spellEnd"/>
      <w:r w:rsidRPr="001E48E3">
        <w:rPr>
          <w:rFonts w:ascii="Arial" w:hAnsi="Arial" w:cs="Arial"/>
        </w:rPr>
        <w:t xml:space="preserve"> student </w:t>
      </w:r>
      <w:proofErr w:type="spellStart"/>
      <w:r w:rsidRPr="001E48E3">
        <w:rPr>
          <w:rFonts w:ascii="Arial" w:hAnsi="Arial" w:cs="Arial"/>
        </w:rPr>
        <w:t>navrhne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optimální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řešení</w:t>
      </w:r>
      <w:proofErr w:type="spellEnd"/>
      <w:r w:rsidRPr="001E48E3">
        <w:rPr>
          <w:rFonts w:ascii="Arial" w:hAnsi="Arial" w:cs="Arial"/>
        </w:rPr>
        <w:t xml:space="preserve"> pro </w:t>
      </w:r>
      <w:proofErr w:type="spellStart"/>
      <w:r w:rsidRPr="001E48E3">
        <w:rPr>
          <w:rFonts w:ascii="Arial" w:hAnsi="Arial" w:cs="Arial"/>
        </w:rPr>
        <w:t>vybudování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efektivního</w:t>
      </w:r>
      <w:proofErr w:type="spellEnd"/>
      <w:r w:rsidRPr="001E48E3">
        <w:rPr>
          <w:rFonts w:ascii="Arial" w:hAnsi="Arial" w:cs="Arial"/>
        </w:rPr>
        <w:t xml:space="preserve"> a </w:t>
      </w:r>
      <w:proofErr w:type="spellStart"/>
      <w:r w:rsidRPr="001E48E3">
        <w:rPr>
          <w:rFonts w:ascii="Arial" w:hAnsi="Arial" w:cs="Arial"/>
        </w:rPr>
        <w:t>bezpečného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firewallu</w:t>
      </w:r>
      <w:proofErr w:type="spellEnd"/>
      <w:r w:rsidRPr="001E48E3">
        <w:rPr>
          <w:rFonts w:ascii="Arial" w:hAnsi="Arial" w:cs="Arial"/>
        </w:rPr>
        <w:t xml:space="preserve"> a </w:t>
      </w:r>
      <w:proofErr w:type="spellStart"/>
      <w:r w:rsidRPr="001E48E3">
        <w:rPr>
          <w:rFonts w:ascii="Arial" w:hAnsi="Arial" w:cs="Arial"/>
        </w:rPr>
        <w:t>systému</w:t>
      </w:r>
      <w:proofErr w:type="spellEnd"/>
      <w:r w:rsidRPr="001E48E3">
        <w:rPr>
          <w:rFonts w:ascii="Arial" w:hAnsi="Arial" w:cs="Arial"/>
        </w:rPr>
        <w:t xml:space="preserve"> NDR. </w:t>
      </w:r>
      <w:proofErr w:type="spellStart"/>
      <w:r w:rsidRPr="001E48E3">
        <w:rPr>
          <w:rFonts w:ascii="Arial" w:hAnsi="Arial" w:cs="Arial"/>
        </w:rPr>
        <w:t>Výsledkem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bude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konkrétní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doporučení</w:t>
      </w:r>
      <w:proofErr w:type="spellEnd"/>
      <w:r w:rsidRPr="001E48E3">
        <w:rPr>
          <w:rFonts w:ascii="Arial" w:hAnsi="Arial" w:cs="Arial"/>
        </w:rPr>
        <w:t xml:space="preserve"> pro </w:t>
      </w:r>
      <w:proofErr w:type="spellStart"/>
      <w:r w:rsidRPr="001E48E3">
        <w:rPr>
          <w:rFonts w:ascii="Arial" w:hAnsi="Arial" w:cs="Arial"/>
        </w:rPr>
        <w:t>implementaci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těchto</w:t>
      </w:r>
      <w:proofErr w:type="spellEnd"/>
      <w:r w:rsidRPr="001E48E3">
        <w:rPr>
          <w:rFonts w:ascii="Arial" w:hAnsi="Arial" w:cs="Arial"/>
        </w:rPr>
        <w:t xml:space="preserve"> </w:t>
      </w:r>
      <w:proofErr w:type="spellStart"/>
      <w:r w:rsidRPr="001E48E3">
        <w:rPr>
          <w:rFonts w:ascii="Arial" w:hAnsi="Arial" w:cs="Arial"/>
        </w:rPr>
        <w:t>řešení</w:t>
      </w:r>
      <w:proofErr w:type="spellEnd"/>
      <w:r w:rsidRPr="001E48E3">
        <w:rPr>
          <w:rFonts w:ascii="Arial" w:hAnsi="Arial" w:cs="Arial"/>
        </w:rPr>
        <w:t xml:space="preserve"> v </w:t>
      </w:r>
      <w:proofErr w:type="spellStart"/>
      <w:r w:rsidRPr="001E48E3">
        <w:rPr>
          <w:rFonts w:ascii="Arial" w:hAnsi="Arial" w:cs="Arial"/>
        </w:rPr>
        <w:t>praxi</w:t>
      </w:r>
      <w:proofErr w:type="spellEnd"/>
      <w:r w:rsidRPr="001E48E3">
        <w:rPr>
          <w:rFonts w:ascii="Arial" w:hAnsi="Arial" w:cs="Arial"/>
        </w:rPr>
        <w:t>.</w:t>
      </w:r>
    </w:p>
    <w:p w14:paraId="421E0E43" w14:textId="77777777" w:rsidR="00FD109E" w:rsidRDefault="00FD109E" w:rsidP="00FD109E"/>
    <w:p w14:paraId="1615EEB8" w14:textId="77777777" w:rsidR="00FD109E" w:rsidRDefault="00FD109E" w:rsidP="00FD109E">
      <w:pPr>
        <w:pStyle w:val="BodyText"/>
        <w:spacing w:before="1"/>
        <w:ind w:left="110"/>
        <w:jc w:val="both"/>
      </w:pPr>
      <w:r>
        <w:rPr>
          <w:w w:val="105"/>
        </w:rPr>
        <w:t>Seznam odborné literatury:</w:t>
      </w:r>
    </w:p>
    <w:p w14:paraId="6273BC2B" w14:textId="77777777" w:rsidR="00FD109E" w:rsidRPr="00984660" w:rsidRDefault="00FD109E" w:rsidP="00FD109E">
      <w:pPr>
        <w:pStyle w:val="BodyText"/>
        <w:spacing w:before="6"/>
        <w:rPr>
          <w:sz w:val="24"/>
        </w:rPr>
      </w:pPr>
      <w:r w:rsidRPr="00984660">
        <w:rPr>
          <w:sz w:val="24"/>
        </w:rPr>
        <w:t>MARTINÁSEK, Zdeněk. Bezpečnost ICT 2. Přednáška: Problematika logování, systémy IDS a IPS. Brno: Vysoké učení technické v Brně, 2022.</w:t>
      </w:r>
    </w:p>
    <w:p w14:paraId="0D06A7B9" w14:textId="77777777" w:rsidR="00FD109E" w:rsidRPr="00984660" w:rsidRDefault="00FD109E" w:rsidP="00FD109E">
      <w:pPr>
        <w:pStyle w:val="BodyText"/>
        <w:spacing w:before="6"/>
        <w:rPr>
          <w:sz w:val="24"/>
        </w:rPr>
      </w:pPr>
      <w:r w:rsidRPr="00984660">
        <w:rPr>
          <w:sz w:val="24"/>
        </w:rPr>
        <w:t>SPAM Titan. Network Segmentation Best Practices to Improve Security. [online] [cit. 23. 10. 2022]. Dostupné z: https://www.spamtitan.com/web-filtering/network-segmentation-best-practices/.</w:t>
      </w:r>
    </w:p>
    <w:p w14:paraId="535D1F79" w14:textId="77777777" w:rsidR="00FD109E" w:rsidRPr="00984660" w:rsidRDefault="00FD109E" w:rsidP="00FD109E">
      <w:pPr>
        <w:pStyle w:val="BodyText"/>
        <w:spacing w:before="6"/>
        <w:rPr>
          <w:sz w:val="24"/>
        </w:rPr>
      </w:pPr>
      <w:r w:rsidRPr="00984660">
        <w:rPr>
          <w:sz w:val="24"/>
        </w:rPr>
        <w:t>ALDEN, Alexis. Network Segmentation Best Practices. [online] [cit. 23. 10. 2022]. Dostupné z: https://www.dodbuzz.com/network-segmentation-security-best-practices/.</w:t>
      </w:r>
    </w:p>
    <w:p w14:paraId="368D58CC" w14:textId="77777777" w:rsidR="00FD109E" w:rsidRPr="00984660" w:rsidRDefault="00FD109E" w:rsidP="00FD109E">
      <w:pPr>
        <w:pStyle w:val="BodyText"/>
        <w:spacing w:before="6"/>
        <w:rPr>
          <w:sz w:val="24"/>
        </w:rPr>
      </w:pPr>
      <w:r w:rsidRPr="00984660">
        <w:rPr>
          <w:sz w:val="24"/>
        </w:rPr>
        <w:t>ESET. Co je firewall? [online] [cit. 20. 10. 2022]. Dostupné z: https://www.eset.com/cz/firewall/.</w:t>
      </w:r>
    </w:p>
    <w:p w14:paraId="67945CE7" w14:textId="77777777" w:rsidR="00FD109E" w:rsidRDefault="00FD109E" w:rsidP="00FD109E">
      <w:pPr>
        <w:pStyle w:val="BodyText"/>
        <w:spacing w:before="6"/>
        <w:rPr>
          <w:sz w:val="24"/>
        </w:rPr>
      </w:pPr>
      <w:r w:rsidRPr="00984660">
        <w:rPr>
          <w:sz w:val="24"/>
        </w:rPr>
        <w:t>BOUŠKA, Petr. VLAN – Virtual Local Area Network. [online] [cit. 18. 10. 2022]. Dostupné z: https://www.samuraj-cz.com/clanek/vlan-virtual-local-area-network/.</w:t>
      </w:r>
    </w:p>
    <w:p w14:paraId="41BCFF1B" w14:textId="77777777" w:rsidR="00FD109E" w:rsidRDefault="00FD109E" w:rsidP="00FD109E">
      <w:pPr>
        <w:tabs>
          <w:tab w:val="left" w:pos="0"/>
        </w:tabs>
        <w:spacing w:before="33" w:line="283" w:lineRule="auto"/>
        <w:ind w:right="-64"/>
        <w:rPr>
          <w:sz w:val="19"/>
        </w:rPr>
      </w:pPr>
    </w:p>
    <w:p w14:paraId="0A938BF3" w14:textId="77777777" w:rsidR="00FD109E" w:rsidRPr="000558D1" w:rsidRDefault="00FD109E" w:rsidP="00FD109E">
      <w:pPr>
        <w:tabs>
          <w:tab w:val="left" w:pos="0"/>
        </w:tabs>
        <w:spacing w:before="33" w:line="283" w:lineRule="auto"/>
        <w:ind w:right="-64"/>
        <w:rPr>
          <w:sz w:val="19"/>
        </w:rPr>
      </w:pPr>
    </w:p>
    <w:p w14:paraId="596C9449" w14:textId="77777777" w:rsidR="00FD109E" w:rsidRPr="00243AD1" w:rsidRDefault="00FD109E" w:rsidP="00FD109E">
      <w:pPr>
        <w:tabs>
          <w:tab w:val="left" w:pos="420"/>
        </w:tabs>
        <w:spacing w:before="33" w:line="283" w:lineRule="auto"/>
        <w:ind w:left="720" w:right="615"/>
        <w:rPr>
          <w:sz w:val="19"/>
        </w:rPr>
      </w:pPr>
    </w:p>
    <w:p w14:paraId="35819866" w14:textId="77777777" w:rsidR="00FD109E" w:rsidRPr="00243AD1" w:rsidRDefault="00FD109E" w:rsidP="00FD109E">
      <w:pPr>
        <w:pStyle w:val="BodyText"/>
        <w:tabs>
          <w:tab w:val="left" w:pos="3119"/>
        </w:tabs>
        <w:ind w:left="162"/>
        <w:jc w:val="both"/>
      </w:pPr>
      <w:r w:rsidRPr="00243AD1">
        <w:rPr>
          <w:w w:val="105"/>
        </w:rPr>
        <w:lastRenderedPageBreak/>
        <w:t>Vedoucí:</w:t>
      </w:r>
      <w:r w:rsidRPr="00243AD1">
        <w:rPr>
          <w:w w:val="105"/>
        </w:rPr>
        <w:tab/>
      </w:r>
      <w:r>
        <w:rPr>
          <w:w w:val="105"/>
        </w:rPr>
        <w:t>RNDr. Dagmar Brechlerová, Ph.D.</w:t>
      </w:r>
    </w:p>
    <w:p w14:paraId="47C05FC4" w14:textId="77777777" w:rsidR="00FD109E" w:rsidRPr="00243AD1" w:rsidRDefault="00FD109E" w:rsidP="00FD109E">
      <w:pPr>
        <w:pStyle w:val="BodyText"/>
        <w:tabs>
          <w:tab w:val="left" w:pos="3119"/>
        </w:tabs>
        <w:ind w:left="162"/>
        <w:jc w:val="both"/>
        <w:rPr>
          <w:w w:val="105"/>
        </w:rPr>
      </w:pPr>
      <w:r w:rsidRPr="00243AD1">
        <w:rPr>
          <w:w w:val="105"/>
        </w:rPr>
        <w:t>Konzultanti:</w:t>
      </w:r>
      <w:r w:rsidRPr="00243AD1">
        <w:rPr>
          <w:w w:val="105"/>
        </w:rPr>
        <w:tab/>
      </w:r>
    </w:p>
    <w:p w14:paraId="3A26AC75" w14:textId="77777777" w:rsidR="00FD109E" w:rsidRPr="00243AD1" w:rsidRDefault="00FD109E" w:rsidP="00FD109E">
      <w:pPr>
        <w:pStyle w:val="BodyText"/>
        <w:tabs>
          <w:tab w:val="left" w:pos="3119"/>
        </w:tabs>
        <w:ind w:left="162"/>
        <w:jc w:val="both"/>
        <w:rPr>
          <w:sz w:val="20"/>
        </w:rPr>
      </w:pPr>
    </w:p>
    <w:p w14:paraId="78B2DE91" w14:textId="77777777" w:rsidR="00FD109E" w:rsidRPr="004A20F1" w:rsidRDefault="00FD109E" w:rsidP="00FD109E">
      <w:pPr>
        <w:pStyle w:val="BodyText"/>
        <w:spacing w:before="185"/>
        <w:ind w:left="110"/>
      </w:pPr>
      <w:r w:rsidRPr="00243AD1">
        <w:t>V</w:t>
      </w:r>
      <w:r>
        <w:t xml:space="preserve"> Praze </w:t>
      </w:r>
      <w:r w:rsidRPr="00243AD1">
        <w:t xml:space="preserve">dne </w:t>
      </w:r>
      <w:r>
        <w:t>6.11.2023</w:t>
      </w:r>
    </w:p>
    <w:p w14:paraId="01114742" w14:textId="77777777" w:rsidR="00FD109E" w:rsidRPr="00243AD1" w:rsidRDefault="00FD109E" w:rsidP="00FD109E">
      <w:pPr>
        <w:pStyle w:val="BodyText"/>
        <w:rPr>
          <w:sz w:val="20"/>
        </w:rPr>
      </w:pPr>
    </w:p>
    <w:p w14:paraId="0EE755B8" w14:textId="77777777" w:rsidR="00FD109E" w:rsidRPr="00243AD1" w:rsidRDefault="00FD109E" w:rsidP="00FD109E">
      <w:pPr>
        <w:sectPr w:rsidR="00FD109E" w:rsidRPr="00243AD1" w:rsidSect="009B1803">
          <w:pgSz w:w="11906" w:h="16838"/>
          <w:pgMar w:top="900" w:right="740" w:bottom="280" w:left="740" w:header="0" w:footer="0" w:gutter="0"/>
          <w:cols w:space="708"/>
          <w:formProt w:val="0"/>
        </w:sectPr>
      </w:pPr>
    </w:p>
    <w:p w14:paraId="5BD023CC" w14:textId="77777777" w:rsidR="00FD109E" w:rsidRPr="00243AD1" w:rsidRDefault="00FD109E" w:rsidP="00FD109E">
      <w:pPr>
        <w:pStyle w:val="BodyText"/>
        <w:rPr>
          <w:sz w:val="26"/>
        </w:rPr>
      </w:pPr>
    </w:p>
    <w:p w14:paraId="5AFA380A" w14:textId="77777777" w:rsidR="00FD109E" w:rsidRPr="00243AD1" w:rsidRDefault="00FD109E" w:rsidP="00FD109E">
      <w:pPr>
        <w:pStyle w:val="BodyText"/>
        <w:rPr>
          <w:sz w:val="26"/>
        </w:rPr>
      </w:pPr>
    </w:p>
    <w:p w14:paraId="4C44C195" w14:textId="77777777" w:rsidR="00FD109E" w:rsidRPr="00243AD1" w:rsidRDefault="00FD109E" w:rsidP="00FD109E">
      <w:pPr>
        <w:pStyle w:val="BodyText"/>
        <w:rPr>
          <w:sz w:val="26"/>
        </w:rPr>
      </w:pPr>
    </w:p>
    <w:p w14:paraId="04C344D4" w14:textId="77777777" w:rsidR="00FD109E" w:rsidRPr="00243AD1" w:rsidRDefault="00FD109E" w:rsidP="00FD109E">
      <w:pPr>
        <w:pStyle w:val="BodyText"/>
        <w:rPr>
          <w:sz w:val="26"/>
        </w:rPr>
      </w:pPr>
    </w:p>
    <w:p w14:paraId="5234285F" w14:textId="77777777" w:rsidR="00FD109E" w:rsidRPr="00243AD1" w:rsidRDefault="00FD109E" w:rsidP="00FD109E">
      <w:pPr>
        <w:pStyle w:val="BodyText"/>
        <w:spacing w:before="167"/>
        <w:ind w:left="60" w:right="687"/>
        <w:jc w:val="center"/>
      </w:pPr>
      <w:r w:rsidRPr="00243AD1">
        <w:br w:type="column"/>
      </w:r>
      <w:r w:rsidRPr="00243AD1">
        <w:rPr>
          <w:w w:val="105"/>
        </w:rPr>
        <w:t>....................................................</w:t>
      </w:r>
    </w:p>
    <w:p w14:paraId="35FD968F" w14:textId="77777777" w:rsidR="00FD109E" w:rsidRPr="00243AD1" w:rsidRDefault="00FD109E" w:rsidP="00FD109E">
      <w:pPr>
        <w:pStyle w:val="BodyText"/>
        <w:spacing w:before="84"/>
        <w:ind w:left="60" w:right="687"/>
        <w:jc w:val="center"/>
      </w:pPr>
      <w:r w:rsidRPr="00243AD1">
        <w:rPr>
          <w:w w:val="105"/>
        </w:rPr>
        <w:t>studentka / student</w:t>
      </w:r>
    </w:p>
    <w:p w14:paraId="5C85C1D1" w14:textId="77777777" w:rsidR="00FD109E" w:rsidRPr="00243AD1" w:rsidRDefault="00FD109E" w:rsidP="00FD109E">
      <w:pPr>
        <w:sectPr w:rsidR="00FD109E" w:rsidRPr="00243AD1" w:rsidSect="009B1803">
          <w:type w:val="continuous"/>
          <w:pgSz w:w="11906" w:h="16838"/>
          <w:pgMar w:top="900" w:right="740" w:bottom="280" w:left="740" w:header="0" w:footer="0" w:gutter="0"/>
          <w:cols w:num="2" w:space="708" w:equalWidth="0">
            <w:col w:w="3393" w:space="2908"/>
            <w:col w:w="4124"/>
          </w:cols>
          <w:formProt w:val="0"/>
          <w:docGrid w:linePitch="312" w:charSpace="-2049"/>
        </w:sectPr>
      </w:pPr>
    </w:p>
    <w:p w14:paraId="12694EE9" w14:textId="77777777" w:rsidR="00FD109E" w:rsidRPr="00243AD1" w:rsidRDefault="00FD109E" w:rsidP="00FD109E">
      <w:pPr>
        <w:pStyle w:val="BodyText"/>
      </w:pPr>
    </w:p>
    <w:p w14:paraId="6D050E45" w14:textId="77777777" w:rsidR="00FD109E" w:rsidRPr="00243AD1" w:rsidRDefault="00FD109E" w:rsidP="00FD109E">
      <w:pPr>
        <w:pStyle w:val="BodyText"/>
      </w:pPr>
    </w:p>
    <w:p w14:paraId="76014DCC" w14:textId="77777777" w:rsidR="00FD109E" w:rsidRPr="00243AD1" w:rsidRDefault="00FD109E" w:rsidP="00FD109E">
      <w:pPr>
        <w:pStyle w:val="BodyText"/>
      </w:pPr>
    </w:p>
    <w:p w14:paraId="2B127822" w14:textId="77777777" w:rsidR="00FD109E" w:rsidRPr="00243AD1" w:rsidRDefault="00FD109E" w:rsidP="00FD109E">
      <w:pPr>
        <w:pStyle w:val="BodyText"/>
      </w:pPr>
    </w:p>
    <w:p w14:paraId="7E976EEA" w14:textId="77777777" w:rsidR="00FD109E" w:rsidRPr="00243AD1" w:rsidRDefault="00FD109E" w:rsidP="00FD109E">
      <w:pPr>
        <w:pStyle w:val="BodyText"/>
        <w:spacing w:before="167"/>
        <w:ind w:left="60" w:right="687"/>
        <w:jc w:val="center"/>
      </w:pPr>
      <w:r w:rsidRPr="00243AD1">
        <w:rPr>
          <w:w w:val="105"/>
        </w:rPr>
        <w:t>....................................................</w:t>
      </w:r>
    </w:p>
    <w:p w14:paraId="1286FA8D" w14:textId="77777777" w:rsidR="00FD109E" w:rsidRPr="00243AD1" w:rsidRDefault="00FD109E" w:rsidP="00FD109E">
      <w:pPr>
        <w:pStyle w:val="BodyText"/>
        <w:spacing w:before="84"/>
        <w:ind w:left="60" w:right="687"/>
        <w:jc w:val="center"/>
      </w:pPr>
      <w:r w:rsidRPr="00243AD1">
        <w:rPr>
          <w:w w:val="105"/>
        </w:rPr>
        <w:t>vedoucí práce</w:t>
      </w:r>
    </w:p>
    <w:p w14:paraId="5F46AA4B" w14:textId="77777777" w:rsidR="00FD109E" w:rsidRPr="00243AD1" w:rsidRDefault="00FD109E" w:rsidP="00FD109E">
      <w:pPr>
        <w:sectPr w:rsidR="00FD109E" w:rsidRPr="00243AD1" w:rsidSect="009B1803">
          <w:type w:val="continuous"/>
          <w:pgSz w:w="11906" w:h="16838"/>
          <w:pgMar w:top="900" w:right="740" w:bottom="280" w:left="740" w:header="0" w:footer="0" w:gutter="0"/>
          <w:cols w:num="2" w:space="708" w:equalWidth="0">
            <w:col w:w="3393" w:space="2908"/>
            <w:col w:w="4124"/>
          </w:cols>
          <w:formProt w:val="0"/>
          <w:docGrid w:linePitch="312" w:charSpace="-2049"/>
        </w:sectPr>
      </w:pPr>
    </w:p>
    <w:p w14:paraId="34FFEC7E" w14:textId="77777777" w:rsidR="00FD109E" w:rsidRPr="00243AD1" w:rsidRDefault="00FD109E" w:rsidP="00FD109E">
      <w:pPr>
        <w:pStyle w:val="BodyText"/>
      </w:pPr>
    </w:p>
    <w:p w14:paraId="5920712B" w14:textId="77777777" w:rsidR="00FD109E" w:rsidRPr="00243AD1" w:rsidRDefault="00FD109E" w:rsidP="00FD109E">
      <w:pPr>
        <w:pStyle w:val="BodyText"/>
      </w:pPr>
    </w:p>
    <w:p w14:paraId="4CA25ED4" w14:textId="77777777" w:rsidR="00FD109E" w:rsidRPr="00243AD1" w:rsidRDefault="00FD109E" w:rsidP="00FD109E">
      <w:pPr>
        <w:pStyle w:val="BodyText"/>
        <w:rPr>
          <w:w w:val="105"/>
        </w:rPr>
      </w:pPr>
    </w:p>
    <w:p w14:paraId="0C1CCD8D" w14:textId="77777777" w:rsidR="00FD109E" w:rsidRPr="00243AD1" w:rsidRDefault="00FD109E" w:rsidP="00FD109E">
      <w:pPr>
        <w:pStyle w:val="BodyText"/>
        <w:rPr>
          <w:w w:val="105"/>
        </w:rPr>
      </w:pPr>
    </w:p>
    <w:p w14:paraId="4806483A" w14:textId="77777777" w:rsidR="00FD109E" w:rsidRPr="00243AD1" w:rsidRDefault="00FD109E" w:rsidP="00FD109E">
      <w:pPr>
        <w:pStyle w:val="BodyText"/>
        <w:rPr>
          <w:w w:val="105"/>
        </w:rPr>
      </w:pPr>
    </w:p>
    <w:p w14:paraId="340DC724" w14:textId="77777777" w:rsidR="00FD109E" w:rsidRPr="00243AD1" w:rsidRDefault="00FD109E" w:rsidP="00FD109E">
      <w:pPr>
        <w:pStyle w:val="BodyText"/>
        <w:rPr>
          <w:w w:val="105"/>
        </w:rPr>
      </w:pPr>
    </w:p>
    <w:p w14:paraId="0F9D8367" w14:textId="77777777" w:rsidR="00FD109E" w:rsidRPr="00243AD1" w:rsidRDefault="00FD109E" w:rsidP="00FD109E">
      <w:pPr>
        <w:pStyle w:val="BodyText"/>
        <w:rPr>
          <w:w w:val="105"/>
        </w:rPr>
      </w:pPr>
    </w:p>
    <w:p w14:paraId="28C6B94C" w14:textId="77777777" w:rsidR="00FD109E" w:rsidRPr="00243AD1" w:rsidRDefault="00FD109E" w:rsidP="00FD109E">
      <w:pPr>
        <w:pStyle w:val="BodyText"/>
        <w:rPr>
          <w:w w:val="105"/>
        </w:rPr>
      </w:pPr>
    </w:p>
    <w:p w14:paraId="6ABF58E5" w14:textId="77777777" w:rsidR="00FD109E" w:rsidRPr="00243AD1" w:rsidRDefault="00FD109E" w:rsidP="00FD109E">
      <w:pPr>
        <w:pStyle w:val="BodyText"/>
      </w:pPr>
      <w:r w:rsidRPr="00243AD1">
        <w:rPr>
          <w:w w:val="105"/>
        </w:rPr>
        <w:t xml:space="preserve">  ....................................................</w:t>
      </w:r>
    </w:p>
    <w:p w14:paraId="49C2438D" w14:textId="47D413A9" w:rsidR="00FD109E" w:rsidRDefault="00FD109E" w:rsidP="00FD109E">
      <w:pPr>
        <w:pStyle w:val="BodyText"/>
        <w:spacing w:before="84"/>
        <w:ind w:left="60" w:right="687"/>
        <w:jc w:val="center"/>
        <w:sectPr w:rsidR="00FD109E" w:rsidSect="009B1803">
          <w:type w:val="continuous"/>
          <w:pgSz w:w="11906" w:h="16838"/>
          <w:pgMar w:top="900" w:right="740" w:bottom="280" w:left="740" w:header="0" w:footer="0" w:gutter="0"/>
          <w:cols w:num="2" w:space="708" w:equalWidth="0">
            <w:col w:w="3393" w:space="2908"/>
            <w:col w:w="4124"/>
          </w:cols>
          <w:formProt w:val="0"/>
          <w:docGrid w:linePitch="312" w:charSpace="-2049"/>
        </w:sectPr>
      </w:pPr>
      <w:r w:rsidRPr="00243AD1">
        <w:rPr>
          <w:w w:val="105"/>
        </w:rPr>
        <w:t>vedoucí / zástupce ved. katedr</w:t>
      </w:r>
      <w:r w:rsidR="006126D3">
        <w:rPr>
          <w:w w:val="105"/>
        </w:rPr>
        <w:t>y</w:t>
      </w:r>
    </w:p>
    <w:p w14:paraId="3CA64374" w14:textId="77777777" w:rsidR="00FD109E" w:rsidRDefault="00FD109E" w:rsidP="006126D3">
      <w:pPr>
        <w:ind w:firstLine="0"/>
        <w:sectPr w:rsidR="00FD109E" w:rsidSect="009B1803">
          <w:type w:val="continuous"/>
          <w:pgSz w:w="11906" w:h="16838"/>
          <w:pgMar w:top="900" w:right="740" w:bottom="280" w:left="740" w:header="0" w:footer="0" w:gutter="0"/>
          <w:cols w:num="2" w:space="708" w:equalWidth="0">
            <w:col w:w="3393" w:space="2908"/>
            <w:col w:w="4124"/>
          </w:cols>
          <w:formProt w:val="0"/>
          <w:docGrid w:linePitch="312" w:charSpace="-2049"/>
        </w:sectPr>
      </w:pPr>
    </w:p>
    <w:p w14:paraId="51767AB4" w14:textId="77777777" w:rsidR="00FD109E" w:rsidRDefault="00FD109E" w:rsidP="00FD109E">
      <w:pPr>
        <w:pStyle w:val="BodyText"/>
      </w:pPr>
    </w:p>
    <w:p w14:paraId="6DC89D65" w14:textId="77777777"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12C8C2FA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6810C56" w14:textId="77777777" w:rsidR="00FD109E" w:rsidRDefault="00FD109E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9DFB539" w14:textId="77777777" w:rsidR="00FD109E" w:rsidRDefault="00FD109E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AECA56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392E75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5C1DCE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944842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48DA34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8BDCAF5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2015F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DF83D7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75BAF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35CA91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CEC8D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BFBCDE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615E8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1793CC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31E4344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07436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0B2572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4C679F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D41C9C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FE7ABD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5B8464C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F3BCE72" w14:textId="77777777" w:rsidR="00451F79" w:rsidRDefault="00451F79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28787B9" w14:textId="77777777"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46E8A1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FB5666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D277962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E685BFA" w14:textId="77777777"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14:paraId="549D4236" w14:textId="77777777" w:rsidR="00E249B0" w:rsidRDefault="00E249B0" w:rsidP="00E249B0">
      <w:pPr>
        <w:pStyle w:val="Normlnbezodsazen"/>
      </w:pPr>
    </w:p>
    <w:p w14:paraId="3001FAE5" w14:textId="4A94ABD6" w:rsidR="00786D82" w:rsidRPr="00E249B0" w:rsidRDefault="00786D82" w:rsidP="00E249B0">
      <w:pPr>
        <w:pStyle w:val="Normlnbezodsazen"/>
      </w:pPr>
      <w:r w:rsidRPr="00E249B0">
        <w:t xml:space="preserve">Prohlašuji, že jsem práci s názvem </w:t>
      </w:r>
      <w:r w:rsidRPr="00714992">
        <w:t>„</w:t>
      </w:r>
      <w:r w:rsidR="00714992" w:rsidRPr="00714992">
        <w:t>Analýza a implementace firewallu a systému NDR pro optimalizaci bezpečnosti počítačové sítě</w:t>
      </w:r>
      <w:r w:rsidRPr="00714992">
        <w:t xml:space="preserve">“ </w:t>
      </w:r>
      <w:r w:rsidRPr="00D54B5D">
        <w:t xml:space="preserve">vypracoval </w:t>
      </w:r>
      <w:r w:rsidRPr="00E249B0">
        <w:t xml:space="preserve">samostatně a </w:t>
      </w:r>
      <w:r w:rsidRPr="00D54B5D">
        <w:t>použil</w:t>
      </w:r>
      <w:r w:rsidRPr="00E249B0">
        <w:t xml:space="preserve"> k tomu úplný výčet citací použitých pramenů, které uvádím v seznamu přiloženém k práci. </w:t>
      </w:r>
    </w:p>
    <w:p w14:paraId="24200237" w14:textId="546BC04F" w:rsidR="00786D82" w:rsidRPr="00C21BB5" w:rsidRDefault="00786D82" w:rsidP="00451F79">
      <w:pPr>
        <w:pStyle w:val="Normlnbezodsazen"/>
      </w:pPr>
      <w:r w:rsidRPr="00E249B0">
        <w:t xml:space="preserve">Nemám závažný důvod proti užití tohoto školního díla ve smyslu §60 Zákona č.121/2000 Sb., o právu autorském, o právech souvisejících s právem autorským a o změně některých zákonů (autorský zákon). </w:t>
      </w:r>
    </w:p>
    <w:p w14:paraId="7B01C6A7" w14:textId="20C18089"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="00D54B5D" w:rsidRPr="00D54B5D">
        <w:rPr>
          <w:szCs w:val="24"/>
        </w:rPr>
        <w:t>10.1.2024</w:t>
      </w:r>
      <w:r w:rsidRPr="00D54B5D">
        <w:rPr>
          <w:sz w:val="28"/>
        </w:rPr>
        <w:tab/>
      </w:r>
      <w:r w:rsidRPr="00D54B5D">
        <w:rPr>
          <w:sz w:val="28"/>
        </w:rPr>
        <w:tab/>
      </w:r>
      <w:r>
        <w:rPr>
          <w:sz w:val="28"/>
        </w:rPr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14:paraId="0E2EEA3C" w14:textId="641FA531" w:rsidR="00E249B0" w:rsidRPr="00D54B5D" w:rsidRDefault="00786D82" w:rsidP="00E249B0">
      <w:pPr>
        <w:spacing w:after="0" w:line="360" w:lineRule="auto"/>
        <w:ind w:firstLine="709"/>
        <w:rPr>
          <w:szCs w:val="24"/>
        </w:rPr>
      </w:pPr>
      <w:r w:rsidRPr="00D54B5D">
        <w:rPr>
          <w:szCs w:val="24"/>
        </w:rPr>
        <w:tab/>
      </w:r>
      <w:r w:rsidRPr="00D54B5D">
        <w:rPr>
          <w:szCs w:val="24"/>
        </w:rPr>
        <w:tab/>
      </w:r>
      <w:r w:rsidRPr="00D54B5D">
        <w:rPr>
          <w:szCs w:val="24"/>
        </w:rPr>
        <w:tab/>
      </w:r>
      <w:r w:rsidRPr="00D54B5D">
        <w:rPr>
          <w:szCs w:val="24"/>
        </w:rPr>
        <w:tab/>
      </w:r>
      <w:r w:rsidRPr="00D54B5D">
        <w:rPr>
          <w:szCs w:val="24"/>
        </w:rPr>
        <w:tab/>
      </w:r>
      <w:r w:rsidRPr="00D54B5D">
        <w:rPr>
          <w:szCs w:val="24"/>
        </w:rPr>
        <w:tab/>
      </w:r>
      <w:r w:rsidRPr="00D54B5D">
        <w:rPr>
          <w:szCs w:val="24"/>
        </w:rPr>
        <w:tab/>
      </w:r>
      <w:r w:rsidR="00D54B5D" w:rsidRPr="00D54B5D">
        <w:rPr>
          <w:szCs w:val="24"/>
        </w:rPr>
        <w:t>Šimon Kochánek</w:t>
      </w:r>
      <w:r w:rsidR="00E249B0" w:rsidRPr="00D54B5D">
        <w:rPr>
          <w:szCs w:val="24"/>
        </w:rPr>
        <w:br w:type="page"/>
      </w:r>
    </w:p>
    <w:p w14:paraId="38DCB32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5D0965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E25290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A4CB8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722261B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1CCF0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03DE9C7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3E224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B6C7DC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31DE3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CA579B4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33AD6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53B7C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DBD64C5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5CFA47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9E6683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737E1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5CAA46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A12F3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243DB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5F4F1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C693FF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CC83CE1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8D43C4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B0C9C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E3F045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16B1D20" w14:textId="77777777" w:rsidR="00451F79" w:rsidRDefault="00451F79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D5F96A" w14:textId="77777777" w:rsidR="00451F79" w:rsidRDefault="00451F79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C8542DC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F62C9D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BE50CD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2BBED3" w14:textId="77777777"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14:paraId="32446937" w14:textId="7B843981" w:rsidR="00E249B0" w:rsidRDefault="00871629" w:rsidP="00E249B0">
      <w:pPr>
        <w:pStyle w:val="Normlnbezodsazen"/>
      </w:pPr>
      <w:r w:rsidRPr="00216C79">
        <w:t>Rád bych vyjádřil upřímné poděkování doktorce Brechlerové za její vedení mého semestrálního projektu. Cením si jejího přístupu, který mi umožnil pracovat na projektu s větší svobodou a bez přísných pravidel. Děkuji jí za vedení a motivaci, které mi pomohly rozvíjet své schopnosti a mé pracovní příležitosti v oblasti kyberbezpečnosti. Její přístup k mému zpracování byl otevřený a konstruktivní, a jsem jí za to velmi vděčný.</w:t>
      </w:r>
    </w:p>
    <w:p w14:paraId="2FE856AF" w14:textId="77777777" w:rsidR="00871629" w:rsidRDefault="00E249B0" w:rsidP="00871629">
      <w:pPr>
        <w:pStyle w:val="Normlnbezodsazen"/>
        <w:rPr>
          <w:rFonts w:eastAsia="Times New Roman"/>
          <w:szCs w:val="20"/>
          <w:highlight w:val="yellow"/>
        </w:rPr>
      </w:pPr>
      <w:r>
        <w:br w:type="page"/>
      </w:r>
    </w:p>
    <w:p w14:paraId="1267E400" w14:textId="77777777" w:rsidR="00871629" w:rsidRDefault="00871629" w:rsidP="00871629">
      <w:pPr>
        <w:pStyle w:val="Normlnbezodsazen"/>
        <w:rPr>
          <w:rFonts w:eastAsia="Times New Roman"/>
          <w:szCs w:val="20"/>
          <w:highlight w:val="yellow"/>
        </w:rPr>
      </w:pPr>
    </w:p>
    <w:p w14:paraId="14E65CFA" w14:textId="77777777" w:rsidR="00871629" w:rsidRDefault="00871629" w:rsidP="00871629">
      <w:pPr>
        <w:pStyle w:val="Normlnbezodsazen"/>
        <w:rPr>
          <w:rFonts w:eastAsia="Times New Roman"/>
          <w:szCs w:val="20"/>
          <w:highlight w:val="yellow"/>
        </w:rPr>
      </w:pPr>
    </w:p>
    <w:p w14:paraId="55872A79" w14:textId="36A28C1F" w:rsidR="00205843" w:rsidRPr="004E287E" w:rsidRDefault="005C015F" w:rsidP="00871629">
      <w:pPr>
        <w:pStyle w:val="Normlnbezodsazen"/>
        <w:rPr>
          <w:sz w:val="32"/>
        </w:rPr>
      </w:pPr>
      <w:r w:rsidRPr="00AC0730">
        <w:rPr>
          <w:highlight w:val="green"/>
        </w:rPr>
        <w:t xml:space="preserve"> </w:t>
      </w:r>
    </w:p>
    <w:p w14:paraId="3D7558C5" w14:textId="77777777" w:rsidR="00205843" w:rsidRDefault="00205843" w:rsidP="00DE2948">
      <w:pPr>
        <w:spacing w:after="0" w:line="360" w:lineRule="auto"/>
        <w:ind w:firstLine="0"/>
      </w:pPr>
    </w:p>
    <w:p w14:paraId="59DB5E39" w14:textId="77777777" w:rsidR="00205843" w:rsidRDefault="00205843" w:rsidP="00DE2948">
      <w:pPr>
        <w:spacing w:after="0" w:line="360" w:lineRule="auto"/>
        <w:ind w:firstLine="0"/>
      </w:pPr>
    </w:p>
    <w:p w14:paraId="4FBA96AF" w14:textId="77777777" w:rsidR="00205843" w:rsidRDefault="00205843" w:rsidP="00DE2948">
      <w:pPr>
        <w:spacing w:after="0" w:line="360" w:lineRule="auto"/>
        <w:ind w:firstLine="0"/>
      </w:pPr>
    </w:p>
    <w:p w14:paraId="44339995" w14:textId="77777777" w:rsidR="00205843" w:rsidRDefault="00205843" w:rsidP="00DE2948">
      <w:pPr>
        <w:spacing w:after="0" w:line="360" w:lineRule="auto"/>
        <w:ind w:firstLine="0"/>
      </w:pPr>
    </w:p>
    <w:p w14:paraId="0A97B316" w14:textId="77777777" w:rsidR="00205843" w:rsidRDefault="00205843" w:rsidP="00DE2948">
      <w:pPr>
        <w:spacing w:after="0" w:line="360" w:lineRule="auto"/>
        <w:ind w:firstLine="0"/>
      </w:pPr>
    </w:p>
    <w:p w14:paraId="78BE112E" w14:textId="77777777" w:rsidR="00205843" w:rsidRDefault="00205843" w:rsidP="00DE2948">
      <w:pPr>
        <w:spacing w:after="0" w:line="360" w:lineRule="auto"/>
        <w:ind w:firstLine="0"/>
      </w:pPr>
    </w:p>
    <w:p w14:paraId="2EA608C6" w14:textId="77777777" w:rsidR="00205843" w:rsidRDefault="00205843" w:rsidP="00DE2948">
      <w:pPr>
        <w:spacing w:after="0" w:line="360" w:lineRule="auto"/>
        <w:ind w:firstLine="0"/>
      </w:pPr>
    </w:p>
    <w:p w14:paraId="32AB5F89" w14:textId="77777777" w:rsidR="00205843" w:rsidRDefault="00205843" w:rsidP="00DE2948">
      <w:pPr>
        <w:spacing w:after="0" w:line="360" w:lineRule="auto"/>
        <w:ind w:firstLine="0"/>
      </w:pPr>
    </w:p>
    <w:p w14:paraId="737CC8CF" w14:textId="77777777" w:rsidR="00205843" w:rsidRDefault="00205843" w:rsidP="00DE2948">
      <w:pPr>
        <w:spacing w:after="0" w:line="360" w:lineRule="auto"/>
        <w:ind w:firstLine="0"/>
      </w:pPr>
    </w:p>
    <w:p w14:paraId="15309654" w14:textId="77777777" w:rsidR="00205843" w:rsidRDefault="00205843" w:rsidP="00DE2948">
      <w:pPr>
        <w:spacing w:after="0" w:line="360" w:lineRule="auto"/>
        <w:ind w:firstLine="0"/>
      </w:pPr>
    </w:p>
    <w:p w14:paraId="0403C200" w14:textId="77777777" w:rsidR="00205843" w:rsidRDefault="00205843" w:rsidP="00DE2948">
      <w:pPr>
        <w:spacing w:after="0" w:line="360" w:lineRule="auto"/>
        <w:ind w:firstLine="0"/>
      </w:pPr>
    </w:p>
    <w:p w14:paraId="1F36374B" w14:textId="77777777" w:rsidR="00205843" w:rsidRDefault="00205843" w:rsidP="00DE2948">
      <w:pPr>
        <w:spacing w:after="0" w:line="360" w:lineRule="auto"/>
        <w:ind w:firstLine="0"/>
      </w:pPr>
    </w:p>
    <w:p w14:paraId="7DF4020C" w14:textId="77777777" w:rsidR="00205843" w:rsidRDefault="00205843" w:rsidP="00DE2948">
      <w:pPr>
        <w:spacing w:after="0" w:line="360" w:lineRule="auto"/>
        <w:ind w:firstLine="0"/>
      </w:pPr>
    </w:p>
    <w:p w14:paraId="14FF8358" w14:textId="77777777" w:rsidR="00205843" w:rsidRDefault="00205843" w:rsidP="00DE2948">
      <w:pPr>
        <w:spacing w:after="0" w:line="360" w:lineRule="auto"/>
        <w:ind w:firstLine="0"/>
      </w:pPr>
    </w:p>
    <w:p w14:paraId="29CA9B87" w14:textId="77777777" w:rsidR="00304E67" w:rsidRDefault="00304E67" w:rsidP="00DE2948">
      <w:pPr>
        <w:spacing w:after="0" w:line="360" w:lineRule="auto"/>
        <w:ind w:firstLine="0"/>
      </w:pPr>
    </w:p>
    <w:p w14:paraId="5CBD4BAE" w14:textId="77777777" w:rsidR="00834C15" w:rsidRDefault="00304E67" w:rsidP="002A11FB">
      <w:pPr>
        <w:spacing w:before="480"/>
        <w:ind w:firstLine="0"/>
        <w:rPr>
          <w:b/>
          <w:sz w:val="28"/>
          <w:szCs w:val="28"/>
        </w:rPr>
      </w:pPr>
      <w:r w:rsidRPr="00856733">
        <w:rPr>
          <w:b/>
          <w:sz w:val="32"/>
          <w:szCs w:val="28"/>
        </w:rPr>
        <w:t>ABSTRAKT</w:t>
      </w:r>
    </w:p>
    <w:p w14:paraId="650D308B" w14:textId="77777777" w:rsidR="002A11FB" w:rsidRDefault="002A11FB" w:rsidP="002A11FB">
      <w:pPr>
        <w:pStyle w:val="Normlnbezodsazen"/>
      </w:pPr>
    </w:p>
    <w:p w14:paraId="2DF0E041" w14:textId="77777777" w:rsidR="0013201E" w:rsidRPr="00CD055E" w:rsidRDefault="0013201E" w:rsidP="00856733">
      <w:pPr>
        <w:pStyle w:val="Normlnbezodsazen"/>
        <w:rPr>
          <w:b/>
        </w:rPr>
      </w:pPr>
      <w:r w:rsidRPr="00CD055E">
        <w:rPr>
          <w:b/>
        </w:rPr>
        <w:t>Analýza a implementace firewallu a systému NDR pro optimalizaci bezpečnosti počítačové sítě</w:t>
      </w:r>
    </w:p>
    <w:p w14:paraId="085248C8" w14:textId="77777777" w:rsidR="00A324A6" w:rsidRPr="00A324A6" w:rsidRDefault="00A324A6" w:rsidP="00856733">
      <w:pPr>
        <w:spacing w:before="360"/>
        <w:ind w:firstLine="0"/>
      </w:pPr>
      <w:r w:rsidRPr="00A324A6">
        <w:t>V této studii se zaměřujeme na analýzu současných metod a nástrojů pro zabezpečení počítačových sítí, s hlavním důrazem na technologie firewallu a systémů Network Detection and Response (NDR). Hlavním cílem je prozkoumat a porovnat různé open source řešení a demo verze poskytované vybranými komerčními dodavateli. Porovnání bude založeno na kritériích efektivity, výkonu a kompatibility s existujícími systémy. Na základě získaných dat a analýzy student navrhne optimální strategii pro implementaci efektivního a bezpečného firewallu a systému NDR.</w:t>
      </w:r>
    </w:p>
    <w:p w14:paraId="4A730C05" w14:textId="64400D7C" w:rsidR="00834C15" w:rsidRPr="00965DE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14:paraId="3AA0FA74" w14:textId="7175A86B" w:rsidR="00CA0FA6" w:rsidRPr="00A61661" w:rsidRDefault="00A61661" w:rsidP="00A61661">
      <w:pPr>
        <w:pStyle w:val="Normlnbezodsazen"/>
      </w:pPr>
      <w:r>
        <w:t>Počítačové sítě, Firewall, Network Detection and Response (NDR), Bezpečnostní analýza</w:t>
      </w:r>
      <w:r w:rsidR="00CA0FA6">
        <w:rPr>
          <w:color w:val="FF0000"/>
        </w:rPr>
        <w:br w:type="page"/>
      </w:r>
    </w:p>
    <w:p w14:paraId="4CB4F76D" w14:textId="77777777" w:rsidR="00205843" w:rsidRDefault="00205843" w:rsidP="00DE2948">
      <w:pPr>
        <w:spacing w:after="0" w:line="360" w:lineRule="auto"/>
        <w:ind w:firstLine="0"/>
      </w:pPr>
    </w:p>
    <w:p w14:paraId="5584EEC8" w14:textId="77777777" w:rsidR="00205843" w:rsidRDefault="00205843" w:rsidP="00DE2948">
      <w:pPr>
        <w:spacing w:after="0" w:line="360" w:lineRule="auto"/>
        <w:ind w:firstLine="0"/>
      </w:pPr>
    </w:p>
    <w:p w14:paraId="67C954DB" w14:textId="77777777" w:rsidR="00205843" w:rsidRDefault="00205843" w:rsidP="00DE2948">
      <w:pPr>
        <w:spacing w:after="0" w:line="360" w:lineRule="auto"/>
        <w:ind w:firstLine="0"/>
      </w:pPr>
    </w:p>
    <w:p w14:paraId="31C94C79" w14:textId="77777777" w:rsidR="00205843" w:rsidRDefault="00205843" w:rsidP="00DE2948">
      <w:pPr>
        <w:spacing w:after="0" w:line="360" w:lineRule="auto"/>
        <w:ind w:firstLine="0"/>
      </w:pPr>
    </w:p>
    <w:p w14:paraId="12877B8D" w14:textId="77777777" w:rsidR="00205843" w:rsidRDefault="00205843" w:rsidP="00DE2948">
      <w:pPr>
        <w:spacing w:after="0" w:line="360" w:lineRule="auto"/>
        <w:ind w:firstLine="0"/>
      </w:pPr>
    </w:p>
    <w:p w14:paraId="729B8F89" w14:textId="77777777" w:rsidR="00205843" w:rsidRDefault="00205843" w:rsidP="00DE2948">
      <w:pPr>
        <w:spacing w:after="0" w:line="360" w:lineRule="auto"/>
        <w:ind w:firstLine="0"/>
      </w:pPr>
    </w:p>
    <w:p w14:paraId="54DE6744" w14:textId="77777777" w:rsidR="00205843" w:rsidRDefault="00205843" w:rsidP="00DE2948">
      <w:pPr>
        <w:spacing w:after="0" w:line="360" w:lineRule="auto"/>
        <w:ind w:firstLine="0"/>
      </w:pPr>
    </w:p>
    <w:p w14:paraId="732C7624" w14:textId="77777777" w:rsidR="00205843" w:rsidRDefault="00205843" w:rsidP="00DE2948">
      <w:pPr>
        <w:spacing w:after="0" w:line="360" w:lineRule="auto"/>
        <w:ind w:firstLine="0"/>
      </w:pPr>
    </w:p>
    <w:p w14:paraId="0BBD2623" w14:textId="77777777" w:rsidR="00205843" w:rsidRDefault="00205843" w:rsidP="00DE2948">
      <w:pPr>
        <w:spacing w:after="0" w:line="360" w:lineRule="auto"/>
        <w:ind w:firstLine="0"/>
      </w:pPr>
    </w:p>
    <w:p w14:paraId="726CC548" w14:textId="77777777" w:rsidR="00205843" w:rsidRDefault="00205843" w:rsidP="00DE2948">
      <w:pPr>
        <w:spacing w:after="0" w:line="360" w:lineRule="auto"/>
        <w:ind w:firstLine="0"/>
      </w:pPr>
    </w:p>
    <w:p w14:paraId="51D960AD" w14:textId="77777777" w:rsidR="00205843" w:rsidRDefault="00205843" w:rsidP="00DE2948">
      <w:pPr>
        <w:spacing w:after="0" w:line="360" w:lineRule="auto"/>
        <w:ind w:firstLine="0"/>
      </w:pPr>
    </w:p>
    <w:p w14:paraId="1B5EC110" w14:textId="77777777" w:rsidR="00205843" w:rsidRDefault="00205843" w:rsidP="00DE2948">
      <w:pPr>
        <w:spacing w:after="0" w:line="360" w:lineRule="auto"/>
        <w:ind w:firstLine="0"/>
      </w:pPr>
    </w:p>
    <w:p w14:paraId="1D215217" w14:textId="77777777" w:rsidR="00205843" w:rsidRDefault="00205843" w:rsidP="00DE2948">
      <w:pPr>
        <w:spacing w:after="0" w:line="360" w:lineRule="auto"/>
        <w:ind w:firstLine="0"/>
      </w:pPr>
    </w:p>
    <w:p w14:paraId="2256F694" w14:textId="77777777" w:rsidR="00834C15" w:rsidRDefault="00834C15" w:rsidP="00DE2948">
      <w:pPr>
        <w:spacing w:after="0" w:line="360" w:lineRule="auto"/>
        <w:ind w:firstLine="0"/>
      </w:pPr>
    </w:p>
    <w:p w14:paraId="79F858AA" w14:textId="77777777" w:rsidR="00205843" w:rsidRDefault="00205843" w:rsidP="00DE2948">
      <w:pPr>
        <w:spacing w:after="0" w:line="360" w:lineRule="auto"/>
        <w:ind w:firstLine="0"/>
      </w:pPr>
    </w:p>
    <w:p w14:paraId="476E6226" w14:textId="77777777" w:rsidR="006E190E" w:rsidRDefault="006E190E" w:rsidP="00DE2948">
      <w:pPr>
        <w:spacing w:after="0" w:line="360" w:lineRule="auto"/>
        <w:ind w:firstLine="0"/>
      </w:pPr>
    </w:p>
    <w:p w14:paraId="662F5E17" w14:textId="77777777" w:rsidR="00AC0730" w:rsidRDefault="00AC0730" w:rsidP="00DE2948">
      <w:pPr>
        <w:spacing w:after="0" w:line="360" w:lineRule="auto"/>
        <w:ind w:firstLine="0"/>
      </w:pPr>
    </w:p>
    <w:p w14:paraId="42398AC5" w14:textId="77777777" w:rsidR="00AC0730" w:rsidRDefault="00AC0730" w:rsidP="00DE2948">
      <w:pPr>
        <w:spacing w:after="0" w:line="360" w:lineRule="auto"/>
        <w:ind w:firstLine="0"/>
      </w:pPr>
    </w:p>
    <w:p w14:paraId="348D8F6B" w14:textId="77777777" w:rsidR="00856733" w:rsidRDefault="00856733" w:rsidP="00DE2948">
      <w:pPr>
        <w:spacing w:after="0" w:line="360" w:lineRule="auto"/>
        <w:ind w:firstLine="0"/>
      </w:pPr>
    </w:p>
    <w:p w14:paraId="33804916" w14:textId="2C244CF6" w:rsidR="00DE2948" w:rsidRPr="007C5CB7" w:rsidRDefault="00304E67" w:rsidP="007C5CB7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14:paraId="4CD896F7" w14:textId="77777777" w:rsidR="007C5CB7" w:rsidRPr="007C5CB7" w:rsidRDefault="007C5CB7" w:rsidP="006B0604">
      <w:pPr>
        <w:tabs>
          <w:tab w:val="right" w:pos="9072"/>
        </w:tabs>
        <w:spacing w:before="360"/>
        <w:ind w:firstLine="0"/>
        <w:rPr>
          <w:b/>
          <w:lang w:val="en-US"/>
        </w:rPr>
      </w:pPr>
      <w:r w:rsidRPr="007C5CB7">
        <w:rPr>
          <w:b/>
          <w:lang w:val="en-US"/>
        </w:rPr>
        <w:t xml:space="preserve">Analysis and implementation of firewall and NDR system to optimize computer network </w:t>
      </w:r>
      <w:proofErr w:type="gramStart"/>
      <w:r w:rsidRPr="007C5CB7">
        <w:rPr>
          <w:b/>
          <w:lang w:val="en-US"/>
        </w:rPr>
        <w:t>security</w:t>
      </w:r>
      <w:proofErr w:type="gramEnd"/>
      <w:r w:rsidRPr="007C5CB7">
        <w:rPr>
          <w:b/>
          <w:lang w:val="en-US"/>
        </w:rPr>
        <w:t xml:space="preserve"> </w:t>
      </w:r>
    </w:p>
    <w:p w14:paraId="55E791AE" w14:textId="5349AF58" w:rsidR="006B0604" w:rsidRPr="007C5CB7" w:rsidRDefault="006B0604" w:rsidP="006B0604">
      <w:pPr>
        <w:tabs>
          <w:tab w:val="right" w:pos="9072"/>
        </w:tabs>
        <w:spacing w:before="360"/>
        <w:ind w:firstLine="0"/>
        <w:rPr>
          <w:lang w:val="en-US"/>
        </w:rPr>
      </w:pPr>
      <w:r w:rsidRPr="007C5CB7">
        <w:rPr>
          <w:lang w:val="en-US"/>
        </w:rPr>
        <w:t xml:space="preserve">In this study, we focus on the analysis of current methods and tools for securing computer networks, with </w:t>
      </w:r>
      <w:proofErr w:type="gramStart"/>
      <w:r w:rsidRPr="007C5CB7">
        <w:rPr>
          <w:lang w:val="en-US"/>
        </w:rPr>
        <w:t>a main focus</w:t>
      </w:r>
      <w:proofErr w:type="gramEnd"/>
      <w:r w:rsidRPr="007C5CB7">
        <w:rPr>
          <w:lang w:val="en-US"/>
        </w:rPr>
        <w:t xml:space="preserve"> on firewall technologies and Network Detection and Response (NDR) systems. The main objective is to explore and compare different </w:t>
      </w:r>
      <w:proofErr w:type="gramStart"/>
      <w:r w:rsidRPr="007C5CB7">
        <w:rPr>
          <w:lang w:val="en-US"/>
        </w:rPr>
        <w:t>open source</w:t>
      </w:r>
      <w:proofErr w:type="gramEnd"/>
      <w:r w:rsidRPr="007C5CB7">
        <w:rPr>
          <w:lang w:val="en-US"/>
        </w:rPr>
        <w:t xml:space="preserve"> solutions and demos provided by selected commercial vendors. The comparison will be based on the criteria of efficiency, </w:t>
      </w:r>
      <w:proofErr w:type="gramStart"/>
      <w:r w:rsidRPr="007C5CB7">
        <w:rPr>
          <w:lang w:val="en-US"/>
        </w:rPr>
        <w:t>performance</w:t>
      </w:r>
      <w:proofErr w:type="gramEnd"/>
      <w:r w:rsidRPr="007C5CB7">
        <w:rPr>
          <w:lang w:val="en-US"/>
        </w:rPr>
        <w:t xml:space="preserve"> and compatibility with existing systems. Based on the collected data and analysis, the student will propose an optimal strategy for implementing an efficient and secure firewall and NDR system.</w:t>
      </w:r>
    </w:p>
    <w:p w14:paraId="2EC801CB" w14:textId="1C892F48" w:rsidR="00834C15" w:rsidRPr="006B0604" w:rsidRDefault="00304E67" w:rsidP="006B0604">
      <w:pPr>
        <w:tabs>
          <w:tab w:val="right" w:pos="9072"/>
        </w:tabs>
        <w:spacing w:before="360"/>
        <w:ind w:firstLine="0"/>
        <w:rPr>
          <w:color w:val="FF0000"/>
          <w:lang w:val="en-US"/>
        </w:rPr>
      </w:pPr>
      <w:r>
        <w:rPr>
          <w:b/>
          <w:sz w:val="28"/>
          <w:lang w:val="en-US"/>
        </w:rPr>
        <w:t>Keywords</w:t>
      </w:r>
    </w:p>
    <w:p w14:paraId="04F1136F" w14:textId="0E4B5F48" w:rsidR="006B0604" w:rsidRPr="006B0604" w:rsidRDefault="006B0604" w:rsidP="006B0604">
      <w:pPr>
        <w:tabs>
          <w:tab w:val="right" w:pos="9072"/>
        </w:tabs>
        <w:ind w:firstLine="0"/>
        <w:sectPr w:rsidR="006B0604" w:rsidRPr="006B0604" w:rsidSect="009B1803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  <w:r>
        <w:t>Computer Networks, Firewall, Network Detection and Response (NDR), Security  Analysis</w:t>
      </w: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F832CEB" w14:textId="77777777" w:rsidR="001C2B1E" w:rsidRPr="00297A83" w:rsidRDefault="001C2B1E" w:rsidP="00260AAE">
          <w:pPr>
            <w:pStyle w:val="TOCHeading"/>
            <w:spacing w:before="0" w:after="200" w:line="240" w:lineRule="auto"/>
            <w:rPr>
              <w:rFonts w:cs="Times New Roman"/>
              <w:b w:val="0"/>
              <w:color w:val="000000" w:themeColor="text1"/>
              <w:szCs w:val="40"/>
            </w:rPr>
          </w:pPr>
          <w:r w:rsidRPr="00297A83">
            <w:rPr>
              <w:rFonts w:cs="Times New Roman"/>
              <w:color w:val="000000" w:themeColor="text1"/>
              <w:szCs w:val="40"/>
            </w:rPr>
            <w:t>Obsah</w:t>
          </w:r>
        </w:p>
        <w:p w14:paraId="565EF18F" w14:textId="77777777" w:rsidR="00A4785C" w:rsidRPr="00B26BC1" w:rsidRDefault="00A3598A" w:rsidP="00B26BC1">
          <w:pPr>
            <w:pStyle w:val="TOC1"/>
            <w:rPr>
              <w:rFonts w:asciiTheme="minorHAnsi" w:eastAsiaTheme="minorEastAsia" w:hAnsiTheme="minorHAnsi" w:cstheme="minorBidi"/>
              <w:sz w:val="22"/>
              <w:lang w:eastAsia="cs-CZ"/>
            </w:rPr>
          </w:pPr>
          <w:r w:rsidRPr="00297A83">
            <w:rPr>
              <w:color w:val="FF0000"/>
            </w:rPr>
            <w:fldChar w:fldCharType="begin"/>
          </w:r>
          <w:r w:rsidR="001C2B1E" w:rsidRPr="00297A83">
            <w:rPr>
              <w:color w:val="FF0000"/>
            </w:rPr>
            <w:instrText xml:space="preserve"> TOC \o "1-3" \h \z \u </w:instrText>
          </w:r>
          <w:r w:rsidRPr="00297A83">
            <w:rPr>
              <w:color w:val="FF0000"/>
            </w:rPr>
            <w:fldChar w:fldCharType="separate"/>
          </w:r>
          <w:hyperlink w:anchor="_Toc476327912" w:history="1">
            <w:r w:rsidR="00A4785C" w:rsidRPr="00B26BC1">
              <w:rPr>
                <w:rStyle w:val="Hyperlink"/>
                <w:color w:val="auto"/>
              </w:rPr>
              <w:t>Seznam symbolů a zkratek</w:t>
            </w:r>
            <w:r w:rsidR="00A4785C" w:rsidRPr="00B26BC1">
              <w:rPr>
                <w:webHidden/>
              </w:rPr>
              <w:tab/>
            </w:r>
            <w:r w:rsidRPr="00B26BC1">
              <w:rPr>
                <w:webHidden/>
              </w:rPr>
              <w:fldChar w:fldCharType="begin"/>
            </w:r>
            <w:r w:rsidR="00A4785C" w:rsidRPr="00B26BC1">
              <w:rPr>
                <w:webHidden/>
              </w:rPr>
              <w:instrText xml:space="preserve"> PAGEREF _Toc476327912 \h </w:instrText>
            </w:r>
            <w:r w:rsidRPr="00B26BC1">
              <w:rPr>
                <w:webHidden/>
              </w:rPr>
            </w:r>
            <w:r w:rsidRPr="00B26BC1">
              <w:rPr>
                <w:webHidden/>
              </w:rPr>
              <w:fldChar w:fldCharType="separate"/>
            </w:r>
            <w:r w:rsidR="00A4785C" w:rsidRPr="00B26BC1">
              <w:rPr>
                <w:webHidden/>
              </w:rPr>
              <w:t>8</w:t>
            </w:r>
            <w:r w:rsidRPr="00B26BC1">
              <w:rPr>
                <w:webHidden/>
              </w:rPr>
              <w:fldChar w:fldCharType="end"/>
            </w:r>
          </w:hyperlink>
        </w:p>
        <w:p w14:paraId="1365F203" w14:textId="77777777" w:rsidR="00A4785C" w:rsidRPr="00297A83" w:rsidRDefault="00000000" w:rsidP="00B26BC1">
          <w:pPr>
            <w:pStyle w:val="TOC1"/>
            <w:rPr>
              <w:rFonts w:asciiTheme="minorHAnsi" w:eastAsiaTheme="minorEastAsia" w:hAnsiTheme="minorHAnsi" w:cstheme="minorBidi"/>
              <w:sz w:val="22"/>
              <w:lang w:eastAsia="cs-CZ"/>
            </w:rPr>
          </w:pPr>
          <w:hyperlink w:anchor="_Toc476327913" w:history="1">
            <w:r w:rsidR="00A4785C" w:rsidRPr="00297A83">
              <w:rPr>
                <w:rStyle w:val="Hyperlink"/>
                <w:color w:val="000000" w:themeColor="text1"/>
              </w:rPr>
              <w:t>1</w:t>
            </w:r>
            <w:r w:rsidR="00A4785C" w:rsidRPr="00297A83">
              <w:rPr>
                <w:rFonts w:asciiTheme="minorHAnsi" w:eastAsiaTheme="minorEastAsia" w:hAnsiTheme="minorHAnsi" w:cstheme="minorBidi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Úvod</w:t>
            </w:r>
            <w:r w:rsidR="00A4785C" w:rsidRPr="00297A83">
              <w:rPr>
                <w:webHidden/>
              </w:rPr>
              <w:tab/>
            </w:r>
            <w:r w:rsidR="00A3598A" w:rsidRPr="00297A83">
              <w:rPr>
                <w:webHidden/>
              </w:rPr>
              <w:fldChar w:fldCharType="begin"/>
            </w:r>
            <w:r w:rsidR="00A4785C" w:rsidRPr="00297A83">
              <w:rPr>
                <w:webHidden/>
              </w:rPr>
              <w:instrText xml:space="preserve"> PAGEREF _Toc476327913 \h </w:instrText>
            </w:r>
            <w:r w:rsidR="00A3598A" w:rsidRPr="00297A83">
              <w:rPr>
                <w:webHidden/>
              </w:rPr>
            </w:r>
            <w:r w:rsidR="00A3598A" w:rsidRPr="00297A83">
              <w:rPr>
                <w:webHidden/>
              </w:rPr>
              <w:fldChar w:fldCharType="separate"/>
            </w:r>
            <w:r w:rsidR="00A4785C" w:rsidRPr="00297A83">
              <w:rPr>
                <w:webHidden/>
              </w:rPr>
              <w:t>9</w:t>
            </w:r>
            <w:r w:rsidR="00A3598A" w:rsidRPr="00297A83">
              <w:rPr>
                <w:webHidden/>
              </w:rPr>
              <w:fldChar w:fldCharType="end"/>
            </w:r>
          </w:hyperlink>
        </w:p>
        <w:p w14:paraId="4902289E" w14:textId="77777777" w:rsidR="00A4785C" w:rsidRPr="00297A83" w:rsidRDefault="00000000">
          <w:pPr>
            <w:pStyle w:val="TOC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4" w:history="1">
            <w:r w:rsidR="00A4785C" w:rsidRPr="00297A83">
              <w:rPr>
                <w:rStyle w:val="Hyperlink"/>
                <w:noProof/>
                <w:color w:val="000000" w:themeColor="text1"/>
              </w:rPr>
              <w:t>1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noProof/>
                <w:color w:val="000000" w:themeColor="text1"/>
              </w:rPr>
              <w:t>Přehled současného stavu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4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2DD12D5" w14:textId="77777777" w:rsidR="00A4785C" w:rsidRPr="00297A83" w:rsidRDefault="00000000">
          <w:pPr>
            <w:pStyle w:val="TOC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5" w:history="1">
            <w:r w:rsidR="00A4785C" w:rsidRPr="00297A83">
              <w:rPr>
                <w:rStyle w:val="Hyperlink"/>
                <w:noProof/>
                <w:color w:val="000000" w:themeColor="text1"/>
              </w:rPr>
              <w:t>1.2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noProof/>
                <w:color w:val="000000" w:themeColor="text1"/>
              </w:rPr>
              <w:t>Cíle práce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5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262862A0" w14:textId="77777777" w:rsidR="00A4785C" w:rsidRPr="00297A83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6" w:history="1">
            <w:r w:rsidR="00A4785C" w:rsidRPr="00297A83">
              <w:rPr>
                <w:rStyle w:val="Hyperlink"/>
                <w:noProof/>
                <w:color w:val="000000" w:themeColor="text1"/>
              </w:rPr>
              <w:t>1.2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noProof/>
                <w:color w:val="000000" w:themeColor="text1"/>
              </w:rPr>
              <w:t>Alternativní postup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6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65C67AB" w14:textId="77777777" w:rsidR="00A4785C" w:rsidRPr="00297A83" w:rsidRDefault="00000000" w:rsidP="00B26BC1">
          <w:pPr>
            <w:pStyle w:val="TOC1"/>
            <w:rPr>
              <w:rFonts w:asciiTheme="minorHAnsi" w:eastAsiaTheme="minorEastAsia" w:hAnsiTheme="minorHAnsi" w:cstheme="minorBidi"/>
              <w:sz w:val="22"/>
              <w:lang w:eastAsia="cs-CZ"/>
            </w:rPr>
          </w:pPr>
          <w:hyperlink w:anchor="_Toc476327917" w:history="1">
            <w:r w:rsidR="00A4785C" w:rsidRPr="00297A83">
              <w:rPr>
                <w:rStyle w:val="Hyperlink"/>
                <w:color w:val="000000" w:themeColor="text1"/>
              </w:rPr>
              <w:t>2</w:t>
            </w:r>
            <w:r w:rsidR="00A4785C" w:rsidRPr="00297A83">
              <w:rPr>
                <w:rFonts w:asciiTheme="minorHAnsi" w:eastAsiaTheme="minorEastAsia" w:hAnsiTheme="minorHAnsi" w:cstheme="minorBidi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Metody</w:t>
            </w:r>
            <w:r w:rsidR="00A4785C" w:rsidRPr="00297A83">
              <w:rPr>
                <w:webHidden/>
              </w:rPr>
              <w:tab/>
            </w:r>
            <w:r w:rsidR="00A3598A" w:rsidRPr="00297A83">
              <w:rPr>
                <w:webHidden/>
              </w:rPr>
              <w:fldChar w:fldCharType="begin"/>
            </w:r>
            <w:r w:rsidR="00A4785C" w:rsidRPr="00297A83">
              <w:rPr>
                <w:webHidden/>
              </w:rPr>
              <w:instrText xml:space="preserve"> PAGEREF _Toc476327917 \h </w:instrText>
            </w:r>
            <w:r w:rsidR="00A3598A" w:rsidRPr="00297A83">
              <w:rPr>
                <w:webHidden/>
              </w:rPr>
            </w:r>
            <w:r w:rsidR="00A3598A" w:rsidRPr="00297A83">
              <w:rPr>
                <w:webHidden/>
              </w:rPr>
              <w:fldChar w:fldCharType="separate"/>
            </w:r>
            <w:r w:rsidR="00A4785C" w:rsidRPr="00297A83">
              <w:rPr>
                <w:webHidden/>
              </w:rPr>
              <w:t>10</w:t>
            </w:r>
            <w:r w:rsidR="00A3598A" w:rsidRPr="00297A83">
              <w:rPr>
                <w:webHidden/>
              </w:rPr>
              <w:fldChar w:fldCharType="end"/>
            </w:r>
          </w:hyperlink>
        </w:p>
        <w:p w14:paraId="5201F944" w14:textId="77777777" w:rsidR="00A4785C" w:rsidRPr="00297A83" w:rsidRDefault="00000000" w:rsidP="00B26BC1">
          <w:pPr>
            <w:pStyle w:val="TOC1"/>
            <w:rPr>
              <w:rFonts w:asciiTheme="minorHAnsi" w:eastAsiaTheme="minorEastAsia" w:hAnsiTheme="minorHAnsi" w:cstheme="minorBidi"/>
              <w:sz w:val="22"/>
              <w:lang w:eastAsia="cs-CZ"/>
            </w:rPr>
          </w:pPr>
          <w:hyperlink w:anchor="_Toc476327918" w:history="1">
            <w:r w:rsidR="00A4785C" w:rsidRPr="00297A83">
              <w:rPr>
                <w:rStyle w:val="Hyperlink"/>
                <w:color w:val="000000" w:themeColor="text1"/>
              </w:rPr>
              <w:t>3</w:t>
            </w:r>
            <w:r w:rsidR="00A4785C" w:rsidRPr="00297A83">
              <w:rPr>
                <w:rFonts w:asciiTheme="minorHAnsi" w:eastAsiaTheme="minorEastAsia" w:hAnsiTheme="minorHAnsi" w:cstheme="minorBidi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Výsledky</w:t>
            </w:r>
            <w:r w:rsidR="00A4785C" w:rsidRPr="00297A83">
              <w:rPr>
                <w:webHidden/>
              </w:rPr>
              <w:tab/>
            </w:r>
            <w:r w:rsidR="00A3598A" w:rsidRPr="00297A83">
              <w:rPr>
                <w:webHidden/>
              </w:rPr>
              <w:fldChar w:fldCharType="begin"/>
            </w:r>
            <w:r w:rsidR="00A4785C" w:rsidRPr="00297A83">
              <w:rPr>
                <w:webHidden/>
              </w:rPr>
              <w:instrText xml:space="preserve"> PAGEREF _Toc476327918 \h </w:instrText>
            </w:r>
            <w:r w:rsidR="00A3598A" w:rsidRPr="00297A83">
              <w:rPr>
                <w:webHidden/>
              </w:rPr>
            </w:r>
            <w:r w:rsidR="00A3598A" w:rsidRPr="00297A83">
              <w:rPr>
                <w:webHidden/>
              </w:rPr>
              <w:fldChar w:fldCharType="separate"/>
            </w:r>
            <w:r w:rsidR="00A4785C" w:rsidRPr="00297A83">
              <w:rPr>
                <w:webHidden/>
              </w:rPr>
              <w:t>11</w:t>
            </w:r>
            <w:r w:rsidR="00A3598A" w:rsidRPr="00297A83">
              <w:rPr>
                <w:webHidden/>
              </w:rPr>
              <w:fldChar w:fldCharType="end"/>
            </w:r>
          </w:hyperlink>
        </w:p>
        <w:p w14:paraId="30C48025" w14:textId="77777777" w:rsidR="00A4785C" w:rsidRPr="00297A83" w:rsidRDefault="00000000" w:rsidP="00B26BC1">
          <w:pPr>
            <w:pStyle w:val="TOC1"/>
            <w:rPr>
              <w:rFonts w:asciiTheme="minorHAnsi" w:eastAsiaTheme="minorEastAsia" w:hAnsiTheme="minorHAnsi" w:cstheme="minorBidi"/>
              <w:sz w:val="22"/>
              <w:lang w:eastAsia="cs-CZ"/>
            </w:rPr>
          </w:pPr>
          <w:hyperlink w:anchor="_Toc476327919" w:history="1">
            <w:r w:rsidR="00A4785C" w:rsidRPr="00297A83">
              <w:rPr>
                <w:rStyle w:val="Hyperlink"/>
                <w:color w:val="000000" w:themeColor="text1"/>
              </w:rPr>
              <w:t>4</w:t>
            </w:r>
            <w:r w:rsidR="00A4785C" w:rsidRPr="00297A83">
              <w:rPr>
                <w:rFonts w:asciiTheme="minorHAnsi" w:eastAsiaTheme="minorEastAsia" w:hAnsiTheme="minorHAnsi" w:cstheme="minorBidi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Diskuse</w:t>
            </w:r>
            <w:r w:rsidR="00A4785C" w:rsidRPr="00297A83">
              <w:rPr>
                <w:webHidden/>
              </w:rPr>
              <w:tab/>
            </w:r>
            <w:r w:rsidR="00A3598A" w:rsidRPr="00297A83">
              <w:rPr>
                <w:webHidden/>
              </w:rPr>
              <w:fldChar w:fldCharType="begin"/>
            </w:r>
            <w:r w:rsidR="00A4785C" w:rsidRPr="00297A83">
              <w:rPr>
                <w:webHidden/>
              </w:rPr>
              <w:instrText xml:space="preserve"> PAGEREF _Toc476327919 \h </w:instrText>
            </w:r>
            <w:r w:rsidR="00A3598A" w:rsidRPr="00297A83">
              <w:rPr>
                <w:webHidden/>
              </w:rPr>
            </w:r>
            <w:r w:rsidR="00A3598A" w:rsidRPr="00297A83">
              <w:rPr>
                <w:webHidden/>
              </w:rPr>
              <w:fldChar w:fldCharType="separate"/>
            </w:r>
            <w:r w:rsidR="00A4785C" w:rsidRPr="00297A83">
              <w:rPr>
                <w:webHidden/>
              </w:rPr>
              <w:t>13</w:t>
            </w:r>
            <w:r w:rsidR="00A3598A" w:rsidRPr="00297A83">
              <w:rPr>
                <w:webHidden/>
              </w:rPr>
              <w:fldChar w:fldCharType="end"/>
            </w:r>
          </w:hyperlink>
        </w:p>
        <w:p w14:paraId="7D74C821" w14:textId="77777777" w:rsidR="00A4785C" w:rsidRPr="00297A83" w:rsidRDefault="00000000" w:rsidP="00B26BC1">
          <w:pPr>
            <w:pStyle w:val="TOC1"/>
            <w:rPr>
              <w:rFonts w:asciiTheme="minorHAnsi" w:eastAsiaTheme="minorEastAsia" w:hAnsiTheme="minorHAnsi" w:cstheme="minorBidi"/>
              <w:sz w:val="22"/>
              <w:lang w:eastAsia="cs-CZ"/>
            </w:rPr>
          </w:pPr>
          <w:hyperlink w:anchor="_Toc476327920" w:history="1">
            <w:r w:rsidR="00A4785C" w:rsidRPr="00297A83">
              <w:rPr>
                <w:rStyle w:val="Hyperlink"/>
                <w:color w:val="000000" w:themeColor="text1"/>
              </w:rPr>
              <w:t>5</w:t>
            </w:r>
            <w:r w:rsidR="00A4785C" w:rsidRPr="00297A83">
              <w:rPr>
                <w:rFonts w:asciiTheme="minorHAnsi" w:eastAsiaTheme="minorEastAsia" w:hAnsiTheme="minorHAnsi" w:cstheme="minorBidi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Závěr</w:t>
            </w:r>
            <w:r w:rsidR="00A4785C" w:rsidRPr="00297A83">
              <w:rPr>
                <w:webHidden/>
              </w:rPr>
              <w:tab/>
            </w:r>
            <w:r w:rsidR="00A3598A" w:rsidRPr="00297A83">
              <w:rPr>
                <w:webHidden/>
              </w:rPr>
              <w:fldChar w:fldCharType="begin"/>
            </w:r>
            <w:r w:rsidR="00A4785C" w:rsidRPr="00297A83">
              <w:rPr>
                <w:webHidden/>
              </w:rPr>
              <w:instrText xml:space="preserve"> PAGEREF _Toc476327920 \h </w:instrText>
            </w:r>
            <w:r w:rsidR="00A3598A" w:rsidRPr="00297A83">
              <w:rPr>
                <w:webHidden/>
              </w:rPr>
            </w:r>
            <w:r w:rsidR="00A3598A" w:rsidRPr="00297A83">
              <w:rPr>
                <w:webHidden/>
              </w:rPr>
              <w:fldChar w:fldCharType="separate"/>
            </w:r>
            <w:r w:rsidR="00A4785C" w:rsidRPr="00297A83">
              <w:rPr>
                <w:webHidden/>
              </w:rPr>
              <w:t>14</w:t>
            </w:r>
            <w:r w:rsidR="00A3598A" w:rsidRPr="00297A83">
              <w:rPr>
                <w:webHidden/>
              </w:rPr>
              <w:fldChar w:fldCharType="end"/>
            </w:r>
          </w:hyperlink>
        </w:p>
        <w:p w14:paraId="042E9F24" w14:textId="77777777" w:rsidR="00A4785C" w:rsidRPr="00297A83" w:rsidRDefault="00000000" w:rsidP="00B26BC1">
          <w:pPr>
            <w:pStyle w:val="TOC1"/>
            <w:rPr>
              <w:rFonts w:asciiTheme="minorHAnsi" w:eastAsiaTheme="minorEastAsia" w:hAnsiTheme="minorHAnsi" w:cstheme="minorBidi"/>
              <w:sz w:val="22"/>
              <w:lang w:eastAsia="cs-CZ"/>
            </w:rPr>
          </w:pPr>
          <w:hyperlink w:anchor="_Toc476327921" w:history="1">
            <w:r w:rsidR="00A4785C" w:rsidRPr="00297A83">
              <w:rPr>
                <w:rStyle w:val="Hyperlink"/>
                <w:color w:val="000000" w:themeColor="text1"/>
              </w:rPr>
              <w:t>Seznam použité literatury</w:t>
            </w:r>
            <w:r w:rsidR="00A4785C" w:rsidRPr="00297A83">
              <w:rPr>
                <w:webHidden/>
              </w:rPr>
              <w:tab/>
            </w:r>
            <w:r w:rsidR="00A3598A" w:rsidRPr="00297A83">
              <w:rPr>
                <w:webHidden/>
              </w:rPr>
              <w:fldChar w:fldCharType="begin"/>
            </w:r>
            <w:r w:rsidR="00A4785C" w:rsidRPr="00297A83">
              <w:rPr>
                <w:webHidden/>
              </w:rPr>
              <w:instrText xml:space="preserve"> PAGEREF _Toc476327921 \h </w:instrText>
            </w:r>
            <w:r w:rsidR="00A3598A" w:rsidRPr="00297A83">
              <w:rPr>
                <w:webHidden/>
              </w:rPr>
            </w:r>
            <w:r w:rsidR="00A3598A" w:rsidRPr="00297A83">
              <w:rPr>
                <w:webHidden/>
              </w:rPr>
              <w:fldChar w:fldCharType="separate"/>
            </w:r>
            <w:r w:rsidR="00A4785C" w:rsidRPr="00297A83">
              <w:rPr>
                <w:webHidden/>
              </w:rPr>
              <w:t>15</w:t>
            </w:r>
            <w:r w:rsidR="00A3598A" w:rsidRPr="00297A83">
              <w:rPr>
                <w:webHidden/>
              </w:rPr>
              <w:fldChar w:fldCharType="end"/>
            </w:r>
          </w:hyperlink>
        </w:p>
        <w:p w14:paraId="0B9BD304" w14:textId="77777777" w:rsidR="00A4785C" w:rsidRPr="00297A83" w:rsidRDefault="00000000" w:rsidP="00B26BC1">
          <w:pPr>
            <w:pStyle w:val="TOC1"/>
            <w:rPr>
              <w:rFonts w:asciiTheme="minorHAnsi" w:eastAsiaTheme="minorEastAsia" w:hAnsiTheme="minorHAnsi" w:cstheme="minorBidi"/>
              <w:sz w:val="22"/>
              <w:lang w:eastAsia="cs-CZ"/>
            </w:rPr>
          </w:pPr>
          <w:hyperlink w:anchor="_Toc476327922" w:history="1">
            <w:r w:rsidR="00A4785C" w:rsidRPr="00297A83">
              <w:rPr>
                <w:rStyle w:val="Hyperlink"/>
                <w:color w:val="FF0000"/>
              </w:rPr>
              <w:t>Příloha A: Požadavky na formátování práce</w:t>
            </w:r>
            <w:r w:rsidR="00A4785C" w:rsidRPr="00297A83">
              <w:rPr>
                <w:webHidden/>
              </w:rPr>
              <w:tab/>
            </w:r>
            <w:r w:rsidR="00A3598A" w:rsidRPr="00297A83">
              <w:rPr>
                <w:webHidden/>
              </w:rPr>
              <w:fldChar w:fldCharType="begin"/>
            </w:r>
            <w:r w:rsidR="00A4785C" w:rsidRPr="00297A83">
              <w:rPr>
                <w:webHidden/>
              </w:rPr>
              <w:instrText xml:space="preserve"> PAGEREF _Toc476327922 \h </w:instrText>
            </w:r>
            <w:r w:rsidR="00A3598A" w:rsidRPr="00297A83">
              <w:rPr>
                <w:webHidden/>
              </w:rPr>
            </w:r>
            <w:r w:rsidR="00A3598A" w:rsidRPr="00297A83">
              <w:rPr>
                <w:webHidden/>
              </w:rPr>
              <w:fldChar w:fldCharType="separate"/>
            </w:r>
            <w:r w:rsidR="00A4785C" w:rsidRPr="00297A83">
              <w:rPr>
                <w:webHidden/>
              </w:rPr>
              <w:t>16</w:t>
            </w:r>
            <w:r w:rsidR="00A3598A" w:rsidRPr="00297A83">
              <w:rPr>
                <w:webHidden/>
              </w:rPr>
              <w:fldChar w:fldCharType="end"/>
            </w:r>
          </w:hyperlink>
        </w:p>
        <w:p w14:paraId="73FAF700" w14:textId="77777777" w:rsidR="00A4785C" w:rsidRPr="00297A83" w:rsidRDefault="00000000" w:rsidP="00B26BC1">
          <w:pPr>
            <w:pStyle w:val="TOC1"/>
            <w:rPr>
              <w:rFonts w:asciiTheme="minorHAnsi" w:eastAsiaTheme="minorEastAsia" w:hAnsiTheme="minorHAnsi" w:cstheme="minorBidi"/>
              <w:sz w:val="22"/>
              <w:lang w:eastAsia="cs-CZ"/>
            </w:rPr>
          </w:pPr>
          <w:hyperlink w:anchor="_Toc476327923" w:history="1">
            <w:r w:rsidR="00A4785C" w:rsidRPr="00297A83">
              <w:rPr>
                <w:rStyle w:val="Hyperlink"/>
                <w:color w:val="FF0000"/>
              </w:rPr>
              <w:t>Příloha B: Základní typografické zásady</w:t>
            </w:r>
            <w:r w:rsidR="00A4785C" w:rsidRPr="00297A83">
              <w:rPr>
                <w:webHidden/>
              </w:rPr>
              <w:tab/>
            </w:r>
            <w:r w:rsidR="00A3598A" w:rsidRPr="00297A83">
              <w:rPr>
                <w:webHidden/>
              </w:rPr>
              <w:fldChar w:fldCharType="begin"/>
            </w:r>
            <w:r w:rsidR="00A4785C" w:rsidRPr="00297A83">
              <w:rPr>
                <w:webHidden/>
              </w:rPr>
              <w:instrText xml:space="preserve"> PAGEREF _Toc476327923 \h </w:instrText>
            </w:r>
            <w:r w:rsidR="00A3598A" w:rsidRPr="00297A83">
              <w:rPr>
                <w:webHidden/>
              </w:rPr>
            </w:r>
            <w:r w:rsidR="00A3598A" w:rsidRPr="00297A83">
              <w:rPr>
                <w:webHidden/>
              </w:rPr>
              <w:fldChar w:fldCharType="separate"/>
            </w:r>
            <w:r w:rsidR="00A4785C" w:rsidRPr="00297A83">
              <w:rPr>
                <w:webHidden/>
              </w:rPr>
              <w:t>17</w:t>
            </w:r>
            <w:r w:rsidR="00A3598A" w:rsidRPr="00297A83">
              <w:rPr>
                <w:webHidden/>
              </w:rPr>
              <w:fldChar w:fldCharType="end"/>
            </w:r>
          </w:hyperlink>
        </w:p>
        <w:p w14:paraId="7DE29DD4" w14:textId="77777777" w:rsidR="00A4785C" w:rsidRPr="00297A83" w:rsidRDefault="00000000" w:rsidP="00B26BC1">
          <w:pPr>
            <w:pStyle w:val="TOC1"/>
            <w:rPr>
              <w:rFonts w:asciiTheme="minorHAnsi" w:eastAsiaTheme="minorEastAsia" w:hAnsiTheme="minorHAnsi" w:cstheme="minorBidi"/>
              <w:sz w:val="22"/>
              <w:lang w:eastAsia="cs-CZ"/>
            </w:rPr>
          </w:pPr>
          <w:hyperlink w:anchor="_Toc476327924" w:history="1">
            <w:r w:rsidR="00A4785C" w:rsidRPr="00297A83">
              <w:rPr>
                <w:rStyle w:val="Hyperlink"/>
                <w:color w:val="FF0000"/>
              </w:rPr>
              <w:t>Příloha C: Další doporučení pro přehlednost textu</w:t>
            </w:r>
            <w:r w:rsidR="00A4785C" w:rsidRPr="00297A83">
              <w:rPr>
                <w:webHidden/>
              </w:rPr>
              <w:tab/>
            </w:r>
            <w:r w:rsidR="00A3598A" w:rsidRPr="00297A83">
              <w:rPr>
                <w:webHidden/>
              </w:rPr>
              <w:fldChar w:fldCharType="begin"/>
            </w:r>
            <w:r w:rsidR="00A4785C" w:rsidRPr="00297A83">
              <w:rPr>
                <w:webHidden/>
              </w:rPr>
              <w:instrText xml:space="preserve"> PAGEREF _Toc476327924 \h </w:instrText>
            </w:r>
            <w:r w:rsidR="00A3598A" w:rsidRPr="00297A83">
              <w:rPr>
                <w:webHidden/>
              </w:rPr>
            </w:r>
            <w:r w:rsidR="00A3598A" w:rsidRPr="00297A83">
              <w:rPr>
                <w:webHidden/>
              </w:rPr>
              <w:fldChar w:fldCharType="separate"/>
            </w:r>
            <w:r w:rsidR="00A4785C" w:rsidRPr="00297A83">
              <w:rPr>
                <w:webHidden/>
              </w:rPr>
              <w:t>18</w:t>
            </w:r>
            <w:r w:rsidR="00A3598A" w:rsidRPr="00297A83">
              <w:rPr>
                <w:webHidden/>
              </w:rPr>
              <w:fldChar w:fldCharType="end"/>
            </w:r>
          </w:hyperlink>
        </w:p>
        <w:p w14:paraId="79CDBE54" w14:textId="77777777" w:rsidR="00A4785C" w:rsidRPr="00297A83" w:rsidRDefault="00000000" w:rsidP="00B26BC1">
          <w:pPr>
            <w:pStyle w:val="TOC1"/>
            <w:rPr>
              <w:rFonts w:asciiTheme="minorHAnsi" w:eastAsiaTheme="minorEastAsia" w:hAnsiTheme="minorHAnsi" w:cstheme="minorBidi"/>
              <w:sz w:val="22"/>
              <w:lang w:eastAsia="cs-CZ"/>
            </w:rPr>
          </w:pPr>
          <w:hyperlink w:anchor="_Toc476327925" w:history="1">
            <w:r w:rsidR="00A4785C" w:rsidRPr="00297A83">
              <w:rPr>
                <w:rStyle w:val="Hyperlink"/>
                <w:color w:val="FF0000"/>
              </w:rPr>
              <w:t>Příloha D: Obsah přiloženého CD</w:t>
            </w:r>
            <w:r w:rsidR="00A4785C" w:rsidRPr="00297A83">
              <w:rPr>
                <w:webHidden/>
              </w:rPr>
              <w:tab/>
            </w:r>
            <w:r w:rsidR="00A3598A" w:rsidRPr="00297A83">
              <w:rPr>
                <w:webHidden/>
              </w:rPr>
              <w:fldChar w:fldCharType="begin"/>
            </w:r>
            <w:r w:rsidR="00A4785C" w:rsidRPr="00297A83">
              <w:rPr>
                <w:webHidden/>
              </w:rPr>
              <w:instrText xml:space="preserve"> PAGEREF _Toc476327925 \h </w:instrText>
            </w:r>
            <w:r w:rsidR="00A3598A" w:rsidRPr="00297A83">
              <w:rPr>
                <w:webHidden/>
              </w:rPr>
            </w:r>
            <w:r w:rsidR="00A3598A" w:rsidRPr="00297A83">
              <w:rPr>
                <w:webHidden/>
              </w:rPr>
              <w:fldChar w:fldCharType="separate"/>
            </w:r>
            <w:r w:rsidR="00A4785C" w:rsidRPr="00297A83">
              <w:rPr>
                <w:webHidden/>
              </w:rPr>
              <w:t>19</w:t>
            </w:r>
            <w:r w:rsidR="00A3598A" w:rsidRPr="00297A83">
              <w:rPr>
                <w:webHidden/>
              </w:rPr>
              <w:fldChar w:fldCharType="end"/>
            </w:r>
          </w:hyperlink>
        </w:p>
        <w:p w14:paraId="650BA781" w14:textId="77777777" w:rsidR="001C2B1E" w:rsidRDefault="00A3598A" w:rsidP="00260AAE">
          <w:pPr>
            <w:spacing w:after="0" w:line="360" w:lineRule="auto"/>
          </w:pPr>
          <w:r w:rsidRPr="00297A83">
            <w:rPr>
              <w:b/>
              <w:bCs/>
              <w:color w:val="FF0000"/>
            </w:rPr>
            <w:fldChar w:fldCharType="end"/>
          </w:r>
        </w:p>
      </w:sdtContent>
    </w:sdt>
    <w:p w14:paraId="76B29248" w14:textId="77777777" w:rsidR="00205843" w:rsidRDefault="00205843" w:rsidP="00780FCA">
      <w:pPr>
        <w:ind w:firstLine="0"/>
        <w:rPr>
          <w:b/>
          <w:sz w:val="28"/>
          <w:szCs w:val="28"/>
        </w:rPr>
        <w:sectPr w:rsidR="00205843" w:rsidSect="009B1803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7"/>
          <w:cols w:space="708"/>
          <w:docGrid w:linePitch="360"/>
        </w:sectPr>
      </w:pPr>
    </w:p>
    <w:p w14:paraId="5B54D032" w14:textId="744DAA95" w:rsidR="0087518F" w:rsidRDefault="00205843" w:rsidP="003A5378">
      <w:pPr>
        <w:pStyle w:val="Heading1"/>
        <w:numPr>
          <w:ilvl w:val="0"/>
          <w:numId w:val="0"/>
        </w:numPr>
      </w:pPr>
      <w:bookmarkStart w:id="0" w:name="_Toc350012458"/>
      <w:bookmarkStart w:id="1" w:name="_Toc386301756"/>
      <w:bookmarkStart w:id="2" w:name="_Toc476327912"/>
      <w:r>
        <w:lastRenderedPageBreak/>
        <w:t>S</w:t>
      </w:r>
      <w:bookmarkEnd w:id="0"/>
      <w:r>
        <w:t xml:space="preserve">eznam </w:t>
      </w:r>
      <w:r w:rsidR="00854146">
        <w:t>symbolů a zkratek</w:t>
      </w:r>
      <w:bookmarkEnd w:id="1"/>
      <w:bookmarkEnd w:id="2"/>
    </w:p>
    <w:p w14:paraId="5FC4054C" w14:textId="77777777" w:rsidR="0087518F" w:rsidRPr="0087518F" w:rsidRDefault="0087518F" w:rsidP="00806056">
      <w:pPr>
        <w:pStyle w:val="Heading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14:paraId="10A30AE8" w14:textId="77777777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7E0C2D77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14:paraId="34392DE9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14:paraId="03ABFCBD" w14:textId="77777777" w:rsidTr="0063208F">
        <w:tc>
          <w:tcPr>
            <w:tcW w:w="1559" w:type="dxa"/>
            <w:tcBorders>
              <w:top w:val="single" w:sz="12" w:space="0" w:color="auto"/>
            </w:tcBorders>
          </w:tcPr>
          <w:p w14:paraId="59E60FCA" w14:textId="5EB822A7" w:rsidR="0087518F" w:rsidRPr="003A5378" w:rsidRDefault="003A5378" w:rsidP="00111603">
            <w:pPr>
              <w:pStyle w:val="Tabulka"/>
              <w:jc w:val="left"/>
            </w:pPr>
            <w:r w:rsidRPr="003A5378">
              <w:t>NDR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14:paraId="69F8AA59" w14:textId="6D0BCB5C" w:rsidR="0087518F" w:rsidRPr="003A5378" w:rsidRDefault="003A5378" w:rsidP="00111603">
            <w:pPr>
              <w:pStyle w:val="Tabulka"/>
              <w:jc w:val="left"/>
              <w:rPr>
                <w:lang w:val="en-US"/>
              </w:rPr>
            </w:pPr>
            <w:r w:rsidRPr="003A5378">
              <w:t>Network Detection and Response</w:t>
            </w:r>
            <w:r>
              <w:t xml:space="preserve"> (Síťová detekce a reakce</w:t>
            </w:r>
            <w:r w:rsidR="008573D4">
              <w:t>)</w:t>
            </w:r>
          </w:p>
        </w:tc>
      </w:tr>
      <w:tr w:rsidR="0087518F" w:rsidRPr="0087518F" w14:paraId="39078333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80BA16B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14:paraId="713C8000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roporcionálně-integračně-derivační</w:t>
            </w:r>
          </w:p>
        </w:tc>
      </w:tr>
    </w:tbl>
    <w:p w14:paraId="70411776" w14:textId="77777777"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9B1803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C2E0534" w14:textId="77777777" w:rsidR="00205843" w:rsidRDefault="00205843" w:rsidP="00535B82">
      <w:pPr>
        <w:pStyle w:val="Heading1"/>
      </w:pPr>
      <w:bookmarkStart w:id="3" w:name="_Toc350012459"/>
      <w:bookmarkStart w:id="4" w:name="_Toc386301757"/>
      <w:bookmarkStart w:id="5" w:name="_Toc476327913"/>
      <w:r w:rsidRPr="00535B82">
        <w:lastRenderedPageBreak/>
        <w:t>Úvod</w:t>
      </w:r>
      <w:bookmarkEnd w:id="3"/>
      <w:bookmarkEnd w:id="4"/>
      <w:bookmarkEnd w:id="5"/>
    </w:p>
    <w:p w14:paraId="5FE1E378" w14:textId="6B76BDD5" w:rsidR="00EC0AC4" w:rsidRDefault="00EC0AC4" w:rsidP="00EC0AC4">
      <w:r>
        <w:t>V současné éře digitální transformace je bezpečnost počítačových sítí zásadním pilířem pro udržitelný rozvoj a ochranu informačních aktiv jakékoliv organizace. S neustále se rozšiřujícím spektrem kybernetických hrozeb a rostoucí závislostí na digitální infrastruktuře se bezpečnostní řešení stávají nepostradatelnými pro zajištění integrity, dostupnosti a důvěrnosti citlivých dat. Tento projekt si klade za cíl hloubkově prozkoumat současné metody a nástroje pro zabezpečení počítačových sítí, přičemž klade důraz na dvě klíčové oblasti: firewally a systémy Network Detection and Response (NDR).</w:t>
      </w:r>
    </w:p>
    <w:p w14:paraId="732EAC80" w14:textId="5030EBA1" w:rsidR="00EC0AC4" w:rsidRDefault="00EC0AC4" w:rsidP="001B43D7">
      <w:r>
        <w:t>Motivace k tomuto výzkumu vychází z potřeby porozumět a efektivně reagovat na dynamicky se vyvíjející kybernetické hrozby. V dnešní době, kdy organizace čelí stále složitějším a promyšlenějším útokům, je nezbytné mít nejen robustní, ale i adaptabilní bezpečnostní řešení. Projekt se zaměřuje na komparativní analýzu různých typů firewallů a NDR systémů, včetně open source řešení a demo verzí od vybraných komerčních dodavatelů. Cílem je poskytnout detailní pohled na jejich výkonnost, efektivitu a kompatibilitu v rámci různých provozních prostředí.</w:t>
      </w:r>
    </w:p>
    <w:p w14:paraId="75D1C72F" w14:textId="7FCC5BDF" w:rsidR="00EC0AC4" w:rsidRDefault="00EC0AC4" w:rsidP="001B43D7">
      <w:r>
        <w:t>Hloubkové porovnání a analýza těchto technologií umožní identifikovat klíčové faktory, které by měly být zohledněny při výběru bezpečnostního řešení pro organizace. Projekt bude také zkoumat, jak se tyto technologie vyvíjejí v reakci na neustále se měnící kybernetické prostředí a jak jsou schopny reagovat na nové typy hrozeb. Výsledkem tohoto výzkumu bude sada doporučení pro implementaci těchto technologií, která by měla pomoci organizacím zvýšit jejich schopnost odolávat proti kybernetickým hrozbám a zároveň udržet flexibilitu a škálovatelnost jejich bezpečnostních systémů.</w:t>
      </w:r>
    </w:p>
    <w:p w14:paraId="1F9C8BF6" w14:textId="0726B7CE" w:rsidR="00EC0AC4" w:rsidRDefault="00EC0AC4" w:rsidP="00EC0AC4">
      <w:r>
        <w:t xml:space="preserve">Tento projekt </w:t>
      </w:r>
      <w:r w:rsidR="004C74F6">
        <w:t>by mohl</w:t>
      </w:r>
      <w:r>
        <w:t xml:space="preserve"> přispě</w:t>
      </w:r>
      <w:r w:rsidR="004C74F6">
        <w:t xml:space="preserve">t </w:t>
      </w:r>
      <w:r>
        <w:t>k lepšímu pochopení současných bezpečnostních výzev a nabídne praktické návrhy pro zlepšení bezpečnostních opatření v oblasti počítačových sítí, což je nesmírně důležité pro zachování důvěry a ochrany v digitálně propojeném světě.</w:t>
      </w:r>
    </w:p>
    <w:p w14:paraId="7A3FC41B" w14:textId="77777777" w:rsidR="001B43D7" w:rsidRDefault="001B43D7" w:rsidP="00EC0AC4"/>
    <w:p w14:paraId="43F6A2F9" w14:textId="77777777" w:rsidR="001B43D7" w:rsidRDefault="001B43D7" w:rsidP="00EC0AC4"/>
    <w:p w14:paraId="3D513A5A" w14:textId="77777777" w:rsidR="001B43D7" w:rsidRDefault="001B43D7" w:rsidP="00EC0AC4"/>
    <w:p w14:paraId="40065652" w14:textId="77777777" w:rsidR="001B43D7" w:rsidRDefault="001B43D7" w:rsidP="00EC0AC4"/>
    <w:p w14:paraId="71B4BC06" w14:textId="62FC2259" w:rsidR="00EC0AC4" w:rsidRDefault="00EC0AC4" w:rsidP="00EC0AC4"/>
    <w:p w14:paraId="7910EAA9" w14:textId="77777777" w:rsidR="00E22865" w:rsidRPr="00EC0AC4" w:rsidRDefault="00E22865" w:rsidP="00EC0AC4"/>
    <w:p w14:paraId="323E0518" w14:textId="776A4DCD" w:rsidR="00466DA8" w:rsidRDefault="00205843" w:rsidP="00466DA8">
      <w:pPr>
        <w:pStyle w:val="Heading2"/>
      </w:pPr>
      <w:bookmarkStart w:id="6" w:name="_Toc386301758"/>
      <w:bookmarkStart w:id="7" w:name="_Toc476327914"/>
      <w:r>
        <w:lastRenderedPageBreak/>
        <w:t xml:space="preserve">Přehled </w:t>
      </w:r>
      <w:r w:rsidRPr="00535B82">
        <w:t>současného</w:t>
      </w:r>
      <w:r>
        <w:t xml:space="preserve"> stavu</w:t>
      </w:r>
      <w:bookmarkEnd w:id="6"/>
      <w:bookmarkEnd w:id="7"/>
    </w:p>
    <w:p w14:paraId="5861F702" w14:textId="4376B80E" w:rsidR="00466DA8" w:rsidRDefault="00466DA8" w:rsidP="00F52CE7">
      <w:r>
        <w:t>V současném prostředí zabezpečení počítačových sítí se klíčové role ujímají firewally, Network Detection and Response (NDR), Intrusion Prevention Systems (IPS), a nově se rozvíjející koncepty Security Service Edge (SSE) a Secure Access Service Edge (SASE). Tyto technologie a přístupy představují zásadní prvky v ochraně proti kybernetickým hrozbám, zvláště v kontextu rostoucího významu cloudových služeb a distribuovaných pracovních prostředí.</w:t>
      </w:r>
    </w:p>
    <w:p w14:paraId="659C54C8" w14:textId="6AA9E9BE" w:rsidR="00466DA8" w:rsidRDefault="00466DA8" w:rsidP="00F52CE7">
      <w:r>
        <w:t xml:space="preserve">Zásadní myšlenkou tohoto projektu je, že ačkoliv existují rozsáhlé a sofistikované bezpečnostní řešení, stále se setkáváme s výzvami v oblasti jejich integrace, adaptace na nové hrozby a efektivní správy. Tyto výzvy se stávají ještě akutnějšími s příchodem SSE a SASE, které slibují vyšší míru integrace bezpečnostních funkcí přímo do síťové infrastruktury. </w:t>
      </w:r>
    </w:p>
    <w:p w14:paraId="7A44F03C" w14:textId="75417171" w:rsidR="00921F71" w:rsidRPr="00921F71" w:rsidRDefault="00466DA8" w:rsidP="00466DA8">
      <w:r>
        <w:t>Výchozí podmínky pro řešení tohoto problému vyplývají z potřeby hloubkové analýzy současných bezpečnostních technologií, jejich možností, omezení a potenciálu pro integraci. Tento projekt se zaměří na posouzení, jak mohou různé bezpečnostní technologie, včetně firewallových systémů NDR</w:t>
      </w:r>
      <w:r w:rsidR="00F52CE7">
        <w:t xml:space="preserve"> </w:t>
      </w:r>
      <w:r>
        <w:t>spolupracovat a vytvořit komplexní bezpečnostní řešení, které je adaptabilní, efektivní a schopné čelit současným i budoucím kybernetickým výzvám.</w:t>
      </w:r>
    </w:p>
    <w:p w14:paraId="08E7317E" w14:textId="77777777" w:rsidR="00205843" w:rsidRDefault="00205843" w:rsidP="00330672">
      <w:pPr>
        <w:pStyle w:val="Heading2"/>
      </w:pPr>
      <w:bookmarkStart w:id="8" w:name="_Toc386301759"/>
      <w:bookmarkStart w:id="9" w:name="_Toc476327915"/>
      <w:r>
        <w:t>Cíle práce</w:t>
      </w:r>
      <w:bookmarkEnd w:id="8"/>
      <w:bookmarkEnd w:id="9"/>
    </w:p>
    <w:p w14:paraId="6BCD9E43" w14:textId="084144F7" w:rsidR="00B46713" w:rsidRDefault="00B46713" w:rsidP="00B46713">
      <w:r>
        <w:t>Hlavním cílem této práce je provést komplexní analýzu současných metod Network Detection and Response (NDR) a navrhnout optimální řešení pro NDR a firewally, které bude vhodné pro implementaci v reálném prostředí. Pro dosažení tohoto hlavního cíle byla vytyčena následující specifická cílová nastavení:</w:t>
      </w:r>
    </w:p>
    <w:p w14:paraId="2D02F07F" w14:textId="4AFF6D4E" w:rsidR="00B46713" w:rsidRDefault="00B46713" w:rsidP="00B46713">
      <w:r>
        <w:t>Prozkoumat současné metody NDR: Tento podcíl zahrnuje detailní průzkum a zhodnocení stávajících metod NDR. Zaměříme se na jejich funkčnost, efektivitu a schopnost reagovat na nejnovější kybernetické hrozby. Cílem je poskytnout komplexní přehled současného stavu technologií NDR.</w:t>
      </w:r>
    </w:p>
    <w:p w14:paraId="406CBADE" w14:textId="4B095643" w:rsidR="00B46713" w:rsidRDefault="00B46713" w:rsidP="00D1146A">
      <w:r>
        <w:t>Analyzovat Open Source řešení NDR: Zde se zaměříme na detailní prozkoumání dostupných open source NDR řešení. Analyzovat budeme jejich výhody, nevýhody, možnosti implementace a efektivitu v porovnání s komerčními produkty.</w:t>
      </w:r>
    </w:p>
    <w:p w14:paraId="74355AE1" w14:textId="28FCF53C" w:rsidR="00B46713" w:rsidRDefault="00B46713" w:rsidP="005E472C">
      <w:r>
        <w:t>Analyzovat komerční řešení: Tento podcíl se věnuje detailní analýze komerčně dostupných NDR řešení. Budeme hodnotit jejich funkčnost, výkonnost, kompatibilitu s existujícími systémy a celkovou efektivitu.</w:t>
      </w:r>
    </w:p>
    <w:p w14:paraId="67681A52" w14:textId="77777777" w:rsidR="005E472C" w:rsidRDefault="005E472C" w:rsidP="005E472C"/>
    <w:p w14:paraId="22D3F73A" w14:textId="77777777" w:rsidR="005E472C" w:rsidRDefault="005E472C" w:rsidP="005E472C"/>
    <w:p w14:paraId="3297A9A4" w14:textId="0DC17068" w:rsidR="00B46713" w:rsidRDefault="00B46713" w:rsidP="00D07D05">
      <w:r>
        <w:lastRenderedPageBreak/>
        <w:t>Vytvoření vlastního prototypu: V rámci praktické části projektu navrhneme a realizujeme prototyp založený na Mikrotik Routeru s Mirroring portem a Wiresharkem na Raspberry Pi. Cílem je demonstrovat praktickou aplikovatelnost teoretických znalostí a posoudit možnosti a omezení vlastního řešení.</w:t>
      </w:r>
    </w:p>
    <w:p w14:paraId="4A7D69EB" w14:textId="54402767" w:rsidR="00B46713" w:rsidRDefault="00B46713" w:rsidP="00E90F01">
      <w:r>
        <w:t>Navrhnout optimální řešení pro NDR a firewall: Na základě získaných poznatků z analýzy a testování prototypu navrhneme optimální konfiguraci NDR a firewallu, která bude reflektovat aktuální bezpečnostní požadavky a trendů.</w:t>
      </w:r>
    </w:p>
    <w:p w14:paraId="0A097BBA" w14:textId="4855378F" w:rsidR="004C74F6" w:rsidRDefault="00B46713" w:rsidP="00B46713">
      <w:r>
        <w:t>Konkrétní doporučení pro implementaci: Výstupem práce bude sada konkrétních doporučení pro implementaci navrženého řešení NDR a firewallu v reálném provozu. Tato doporučení budou sloužit jako průvodce pro organizace, které hledají efektivní a bezpečné řešení pro zabezpečení svých sítí.</w:t>
      </w:r>
    </w:p>
    <w:p w14:paraId="27B01792" w14:textId="77777777" w:rsidR="004C74F6" w:rsidRDefault="004C74F6" w:rsidP="004C74F6"/>
    <w:p w14:paraId="2C9961EE" w14:textId="77777777" w:rsidR="004C74F6" w:rsidRDefault="004C74F6" w:rsidP="004C74F6"/>
    <w:p w14:paraId="26B7C450" w14:textId="77777777" w:rsidR="004C74F6" w:rsidRDefault="004C74F6" w:rsidP="004C74F6"/>
    <w:p w14:paraId="18FEE8E9" w14:textId="77777777" w:rsidR="004C74F6" w:rsidRDefault="004C74F6" w:rsidP="004C74F6"/>
    <w:p w14:paraId="5109CD68" w14:textId="77777777" w:rsidR="004C74F6" w:rsidRDefault="004C74F6" w:rsidP="004C74F6"/>
    <w:p w14:paraId="4B6B6A34" w14:textId="77777777" w:rsidR="004C74F6" w:rsidRDefault="004C74F6" w:rsidP="004C74F6"/>
    <w:p w14:paraId="08C70A05" w14:textId="77777777" w:rsidR="004C74F6" w:rsidRDefault="004C74F6" w:rsidP="004C74F6"/>
    <w:p w14:paraId="18DB4C99" w14:textId="77777777" w:rsidR="004C74F6" w:rsidRDefault="004C74F6" w:rsidP="004C74F6"/>
    <w:p w14:paraId="016159D3" w14:textId="77777777" w:rsidR="004C74F6" w:rsidRDefault="004C74F6" w:rsidP="004C74F6"/>
    <w:p w14:paraId="1C298439" w14:textId="77777777" w:rsidR="000E07C8" w:rsidRDefault="000E07C8" w:rsidP="004C74F6"/>
    <w:p w14:paraId="57A76B45" w14:textId="77777777" w:rsidR="000E07C8" w:rsidRDefault="000E07C8" w:rsidP="004C74F6"/>
    <w:p w14:paraId="297DD74B" w14:textId="77777777" w:rsidR="000E07C8" w:rsidRDefault="000E07C8" w:rsidP="004C74F6"/>
    <w:p w14:paraId="743937DD" w14:textId="77777777" w:rsidR="004C74F6" w:rsidRDefault="004C74F6" w:rsidP="004C74F6"/>
    <w:p w14:paraId="6A5022A4" w14:textId="77777777" w:rsidR="004C74F6" w:rsidRDefault="004C74F6" w:rsidP="004C74F6"/>
    <w:p w14:paraId="797BE169" w14:textId="77777777" w:rsidR="004C74F6" w:rsidRDefault="004C74F6" w:rsidP="004C74F6"/>
    <w:p w14:paraId="4D0A04AB" w14:textId="77777777" w:rsidR="004C74F6" w:rsidRDefault="004C74F6" w:rsidP="004C74F6"/>
    <w:p w14:paraId="08CEB90B" w14:textId="77777777" w:rsidR="004C74F6" w:rsidRDefault="004C74F6" w:rsidP="004C74F6"/>
    <w:p w14:paraId="4FA77C7E" w14:textId="77777777" w:rsidR="004C74F6" w:rsidRPr="004C74F6" w:rsidRDefault="004C74F6" w:rsidP="004C74F6"/>
    <w:p w14:paraId="7B4F8D3F" w14:textId="77777777" w:rsidR="00205843" w:rsidRDefault="00205843" w:rsidP="00570D86">
      <w:pPr>
        <w:pStyle w:val="Heading1"/>
      </w:pPr>
      <w:bookmarkStart w:id="10" w:name="_Toc386301760"/>
      <w:bookmarkStart w:id="11" w:name="_Toc476327917"/>
      <w:r>
        <w:lastRenderedPageBreak/>
        <w:t>Metody</w:t>
      </w:r>
      <w:bookmarkEnd w:id="10"/>
      <w:bookmarkEnd w:id="11"/>
    </w:p>
    <w:p w14:paraId="35EA9B8E" w14:textId="77777777"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14:paraId="045E5F32" w14:textId="77777777"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</w:p>
    <w:p w14:paraId="3376B504" w14:textId="77777777"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14:paraId="6C0B289A" w14:textId="77777777"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D21A20" w:rsidRPr="0041362F">
        <w:rPr>
          <w:noProof/>
          <w:position w:val="-24"/>
          <w:highlight w:val="green"/>
        </w:rPr>
        <w:object w:dxaOrig="700" w:dyaOrig="620" w14:anchorId="1446A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55pt;height:31.6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68211402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14:paraId="03218719" w14:textId="77777777" w:rsidR="00056239" w:rsidRDefault="00717967" w:rsidP="00056239">
      <w:pPr>
        <w:pStyle w:val="Normlnbezodsazen"/>
        <w:rPr>
          <w:highlight w:val="green"/>
        </w:rPr>
        <w:sectPr w:rsidR="00056239" w:rsidSect="009B1803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r w:rsidR="00F14A23" w:rsidRPr="0041362F">
        <w:rPr>
          <w:i/>
          <w:highlight w:val="green"/>
        </w:rPr>
        <w:t>MathType</w:t>
      </w:r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14:paraId="384873F8" w14:textId="77777777" w:rsidR="00205843" w:rsidRDefault="00205843" w:rsidP="00570D86">
      <w:pPr>
        <w:pStyle w:val="Heading1"/>
      </w:pPr>
      <w:bookmarkStart w:id="12" w:name="_Toc386301761"/>
      <w:bookmarkStart w:id="13" w:name="_Toc476327918"/>
      <w:r>
        <w:lastRenderedPageBreak/>
        <w:t>Výsledky</w:t>
      </w:r>
      <w:bookmarkEnd w:id="12"/>
      <w:bookmarkEnd w:id="13"/>
    </w:p>
    <w:p w14:paraId="4E95B92D" w14:textId="77777777"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14:paraId="60EDDA26" w14:textId="77777777"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14:paraId="1FD6C5BD" w14:textId="77777777"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, viz příklad na Obr. </w:t>
      </w:r>
      <w:r w:rsidR="00FC2A67">
        <w:rPr>
          <w:highlight w:val="yellow"/>
        </w:rPr>
        <w:t>3.</w:t>
      </w:r>
      <w:r w:rsidRPr="00F47FBC">
        <w:rPr>
          <w:highlight w:val="yellow"/>
        </w:rPr>
        <w:t>1.</w:t>
      </w:r>
    </w:p>
    <w:p w14:paraId="0D6CA6A6" w14:textId="77777777" w:rsidR="00F47FBC" w:rsidRDefault="00F47FBC" w:rsidP="00B10BD3">
      <w:pPr>
        <w:pStyle w:val="Obrzek"/>
      </w:pPr>
      <w:r>
        <w:drawing>
          <wp:inline distT="0" distB="0" distL="0" distR="0" wp14:anchorId="19F672EA" wp14:editId="1EA32E7C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1F09E" w14:textId="77777777" w:rsidR="00F47FBC" w:rsidRDefault="00F47FBC" w:rsidP="002D7901">
      <w:pPr>
        <w:pStyle w:val="Obrzek-popis"/>
      </w:pPr>
      <w:r w:rsidRPr="00B10BD3">
        <w:rPr>
          <w:b/>
          <w:highlight w:val="yellow"/>
        </w:rPr>
        <w:t xml:space="preserve">Obr. </w:t>
      </w:r>
      <w:r w:rsidR="00B10BD3" w:rsidRPr="00B10BD3">
        <w:rPr>
          <w:b/>
          <w:highlight w:val="yellow"/>
        </w:rPr>
        <w:t>3.</w:t>
      </w:r>
      <w:r w:rsidRPr="00B10BD3">
        <w:rPr>
          <w:b/>
          <w:highlight w:val="yellow"/>
        </w:rPr>
        <w:t>1:</w:t>
      </w:r>
      <w:r w:rsidRPr="00F47FBC">
        <w:rPr>
          <w:highlight w:val="yellow"/>
        </w:rPr>
        <w:t xml:space="preserve"> Tulipány před ozářením kryptonitem. Fotografie: autor.</w:t>
      </w:r>
    </w:p>
    <w:p w14:paraId="28B8ADB9" w14:textId="77777777" w:rsidR="00EE26B6" w:rsidRDefault="00F47FBC" w:rsidP="00FF298E">
      <w:pPr>
        <w:rPr>
          <w:rStyle w:val="Hyperlink"/>
          <w:highlight w:val="green"/>
        </w:rPr>
      </w:pPr>
      <w:r w:rsidRPr="0049290C">
        <w:rPr>
          <w:highlight w:val="green"/>
        </w:rPr>
        <w:t xml:space="preserve">Obrázky </w:t>
      </w:r>
      <w:r w:rsidR="00B10BD3">
        <w:rPr>
          <w:highlight w:val="green"/>
        </w:rPr>
        <w:t xml:space="preserve">číslujte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 xml:space="preserve">2.3 atd. </w:t>
      </w:r>
    </w:p>
    <w:p w14:paraId="4FED6141" w14:textId="77777777" w:rsidR="00A206DC" w:rsidRDefault="00A206DC" w:rsidP="00A206DC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 Tabulka 3.1</w:t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14:paraId="60B8ECA7" w14:textId="77777777" w:rsidR="00535F3F" w:rsidRPr="00120080" w:rsidRDefault="00535F3F" w:rsidP="00ED6CB6">
      <w:pPr>
        <w:pStyle w:val="Tabulka-popis"/>
        <w:ind w:left="709" w:right="706"/>
        <w:rPr>
          <w:rFonts w:cs="Times New Roman"/>
          <w:color w:val="FF0000"/>
        </w:rPr>
      </w:pPr>
      <w:r w:rsidRPr="00120080">
        <w:rPr>
          <w:b/>
          <w:color w:val="FF0000"/>
        </w:rPr>
        <w:lastRenderedPageBreak/>
        <w:t>Tabulka 3.1</w:t>
      </w:r>
      <w:r w:rsidRPr="00120080">
        <w:rPr>
          <w:rFonts w:cs="Times New Roman"/>
          <w:b/>
          <w:color w:val="FF0000"/>
        </w:rPr>
        <w:t>:</w:t>
      </w:r>
      <w:r w:rsidRPr="00120080">
        <w:rPr>
          <w:color w:val="FF0000"/>
        </w:rPr>
        <w:t xml:space="preserve"> Reakční čas </w:t>
      </w:r>
      <w:r w:rsidRPr="00120080">
        <w:rPr>
          <w:rFonts w:cs="Times New Roman"/>
          <w:i/>
          <w:iCs/>
          <w:color w:val="FF0000"/>
        </w:rPr>
        <w:t>T</w:t>
      </w:r>
      <w:r w:rsidRPr="00120080">
        <w:rPr>
          <w:rFonts w:cs="Times New Roman"/>
          <w:color w:val="FF0000"/>
          <w:vertAlign w:val="subscript"/>
        </w:rPr>
        <w:t>20</w:t>
      </w:r>
      <w:r w:rsidRPr="00120080">
        <w:rPr>
          <w:rFonts w:cs="Times New Roman"/>
          <w:color w:val="FF0000"/>
        </w:rPr>
        <w:t xml:space="preserve"> </w:t>
      </w:r>
      <w:r w:rsidRPr="00120080">
        <w:rPr>
          <w:color w:val="FF0000"/>
        </w:rPr>
        <w:t>signálu periferní saturace kyslíkem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rFonts w:cs="Times New Roman"/>
          <w:i/>
          <w:iCs/>
          <w:color w:val="FF0000"/>
        </w:rPr>
        <w:t>Sp</w:t>
      </w:r>
      <w:r w:rsidRPr="00120080">
        <w:rPr>
          <w:rFonts w:cs="Times New Roman"/>
          <w:color w:val="FF0000"/>
        </w:rPr>
        <w:t>O</w:t>
      </w:r>
      <w:r w:rsidRPr="00120080">
        <w:rPr>
          <w:rFonts w:cs="Times New Roman"/>
          <w:color w:val="FF0000"/>
          <w:vertAlign w:val="subscript"/>
        </w:rPr>
        <w:t>2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color w:val="FF0000"/>
        </w:rPr>
        <w:t>měřený třemi různými přístroji</w:t>
      </w:r>
      <w:r w:rsidR="00056239" w:rsidRPr="00120080">
        <w:rPr>
          <w:color w:val="FF0000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120080" w:rsidRPr="00120080" w14:paraId="54A9335C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15BAE0B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5309AA3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T</w:t>
            </w:r>
            <w:r w:rsidRPr="00120080">
              <w:rPr>
                <w:color w:val="FF0000"/>
                <w:vertAlign w:val="subscript"/>
              </w:rPr>
              <w:t>20</w:t>
            </w:r>
            <w:r w:rsidRPr="00120080">
              <w:rPr>
                <w:color w:val="FF0000"/>
              </w:rPr>
              <w:t xml:space="preserve"> (s)</w:t>
            </w:r>
          </w:p>
        </w:tc>
      </w:tr>
      <w:tr w:rsidR="00120080" w:rsidRPr="00120080" w14:paraId="495A9BF7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A242995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85C3F2D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65F079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57374F4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Carescape B650</w:t>
            </w:r>
          </w:p>
        </w:tc>
      </w:tr>
      <w:tr w:rsidR="00120080" w:rsidRPr="00120080" w14:paraId="41553C09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41E3F14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766AEC5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52±15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94B8081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65±19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8D8C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6±15</w:t>
            </w:r>
          </w:p>
        </w:tc>
      </w:tr>
      <w:tr w:rsidR="00120080" w:rsidRPr="00120080" w14:paraId="7E291163" w14:textId="77777777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14:paraId="7DECFE0E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7DB68A8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4ABB65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14:paraId="5903B44F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9±15</w:t>
            </w:r>
          </w:p>
        </w:tc>
      </w:tr>
      <w:tr w:rsidR="00120080" w:rsidRPr="00120080" w14:paraId="737E56B0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88D093D" w14:textId="77777777" w:rsidR="00841284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82FD2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03F49C8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119±47</w:t>
            </w:r>
            <w:r w:rsidRPr="00120080">
              <w:rPr>
                <w:color w:val="FF0000"/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FE43DD" w14:textId="77777777" w:rsidR="00841284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73±41</w:t>
            </w:r>
            <w:r w:rsidR="00ED6CB6" w:rsidRPr="00120080">
              <w:rPr>
                <w:color w:val="FF0000"/>
                <w:vertAlign w:val="superscript"/>
              </w:rPr>
              <w:t>#</w:t>
            </w:r>
          </w:p>
        </w:tc>
      </w:tr>
    </w:tbl>
    <w:p w14:paraId="50D0A33C" w14:textId="77777777" w:rsidR="00535F3F" w:rsidRPr="00120080" w:rsidRDefault="00535F3F" w:rsidP="0077377D">
      <w:pPr>
        <w:pStyle w:val="Tabulka-poznmka"/>
        <w:ind w:left="709" w:right="706"/>
        <w:rPr>
          <w:color w:val="FF0000"/>
        </w:rPr>
      </w:pPr>
      <w:r w:rsidRPr="00120080">
        <w:rPr>
          <w:color w:val="FF0000"/>
        </w:rPr>
        <w:t xml:space="preserve">Data </w:t>
      </w:r>
      <w:r w:rsidR="00056239" w:rsidRPr="00120080">
        <w:rPr>
          <w:color w:val="FF0000"/>
        </w:rPr>
        <w:t xml:space="preserve">byla měřena pro shodnou skupinu 14 probandů a </w:t>
      </w:r>
      <w:r w:rsidRPr="00120080">
        <w:rPr>
          <w:color w:val="FF0000"/>
        </w:rPr>
        <w:t xml:space="preserve">jsou uvedena jako aritmetický průměr ± směrodatná odchylka. Symboly </w:t>
      </w:r>
      <w:r w:rsidRPr="00120080">
        <w:rPr>
          <w:color w:val="FF0000"/>
          <w:vertAlign w:val="superscript"/>
        </w:rPr>
        <w:t>*</w:t>
      </w:r>
      <w:r w:rsidR="00EC2470" w:rsidRPr="00120080">
        <w:rPr>
          <w:color w:val="FF0000"/>
          <w:vertAlign w:val="superscript"/>
        </w:rPr>
        <w:t xml:space="preserve"> </w:t>
      </w:r>
      <w:r w:rsidRPr="00120080">
        <w:rPr>
          <w:color w:val="FF0000"/>
        </w:rPr>
        <w:t xml:space="preserve">a </w:t>
      </w:r>
      <w:r w:rsidRPr="00120080">
        <w:rPr>
          <w:color w:val="FF0000"/>
          <w:vertAlign w:val="superscript"/>
        </w:rPr>
        <w:t>#</w:t>
      </w:r>
      <w:r w:rsidRPr="00120080">
        <w:rPr>
          <w:color w:val="FF0000"/>
        </w:rPr>
        <w:t xml:space="preserve"> značí statisticky významný rozdíl (</w:t>
      </w:r>
      <w:r w:rsidRPr="00120080">
        <w:rPr>
          <w:i/>
          <w:color w:val="FF0000"/>
        </w:rPr>
        <w:t>p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&lt;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0</w:t>
      </w:r>
      <w:r w:rsidR="00C04C14" w:rsidRPr="00120080">
        <w:rPr>
          <w:color w:val="FF0000"/>
        </w:rPr>
        <w:t>,</w:t>
      </w:r>
      <w:r w:rsidRPr="00120080">
        <w:rPr>
          <w:color w:val="FF0000"/>
        </w:rPr>
        <w:t>05) časů pro shodnou fázi.</w:t>
      </w:r>
    </w:p>
    <w:p w14:paraId="6F131407" w14:textId="77777777" w:rsidR="00056239" w:rsidRDefault="00056239" w:rsidP="0049290C">
      <w:pPr>
        <w:ind w:firstLine="0"/>
        <w:rPr>
          <w:highlight w:val="green"/>
        </w:rPr>
        <w:sectPr w:rsidR="00056239" w:rsidSect="009B1803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49F44B93" w14:textId="77777777" w:rsidR="00205843" w:rsidRDefault="00205843" w:rsidP="006B61FB">
      <w:pPr>
        <w:pStyle w:val="Heading1"/>
      </w:pPr>
      <w:bookmarkStart w:id="14" w:name="_Toc386301762"/>
      <w:bookmarkStart w:id="15" w:name="_Toc476327919"/>
      <w:r>
        <w:lastRenderedPageBreak/>
        <w:t>Diskuse</w:t>
      </w:r>
      <w:bookmarkEnd w:id="14"/>
      <w:bookmarkEnd w:id="15"/>
    </w:p>
    <w:p w14:paraId="3C042A22" w14:textId="77777777"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Emphasis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14:paraId="06D12B21" w14:textId="77777777" w:rsidR="00F17E83" w:rsidRDefault="00F17E83">
      <w:pPr>
        <w:spacing w:after="200"/>
        <w:sectPr w:rsidR="00F17E83" w:rsidSect="009B1803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21703D20" w14:textId="77777777" w:rsidR="00205843" w:rsidRDefault="00205843" w:rsidP="00B50857">
      <w:pPr>
        <w:pStyle w:val="Heading1"/>
      </w:pPr>
      <w:bookmarkStart w:id="16" w:name="_Toc350012463"/>
      <w:bookmarkStart w:id="17" w:name="_Toc386301763"/>
      <w:bookmarkStart w:id="18" w:name="_Toc476327920"/>
      <w:r>
        <w:lastRenderedPageBreak/>
        <w:t>Závěr</w:t>
      </w:r>
      <w:bookmarkEnd w:id="16"/>
      <w:bookmarkEnd w:id="17"/>
      <w:bookmarkEnd w:id="18"/>
    </w:p>
    <w:p w14:paraId="69E5A793" w14:textId="77777777"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14:paraId="2A5AA006" w14:textId="77777777"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14:paraId="71B9D60D" w14:textId="77777777" w:rsidR="00F17E83" w:rsidRDefault="00F17E83">
      <w:pPr>
        <w:spacing w:after="200"/>
        <w:jc w:val="left"/>
        <w:sectPr w:rsidR="00F17E83" w:rsidSect="009B1803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155A2B1" w14:textId="77777777" w:rsidR="00205843" w:rsidRDefault="00205843" w:rsidP="00B15007">
      <w:pPr>
        <w:pStyle w:val="Heading1"/>
        <w:numPr>
          <w:ilvl w:val="0"/>
          <w:numId w:val="0"/>
        </w:numPr>
        <w:ind w:left="432" w:hanging="432"/>
      </w:pPr>
      <w:bookmarkStart w:id="19" w:name="_Toc350012464"/>
      <w:bookmarkStart w:id="20" w:name="_Toc386301764"/>
      <w:bookmarkStart w:id="21" w:name="_Toc476327921"/>
      <w:r>
        <w:lastRenderedPageBreak/>
        <w:t>S</w:t>
      </w:r>
      <w:bookmarkEnd w:id="19"/>
      <w:r>
        <w:t>eznam použité literatury</w:t>
      </w:r>
      <w:bookmarkEnd w:id="20"/>
      <w:bookmarkEnd w:id="21"/>
    </w:p>
    <w:p w14:paraId="4D4F1E6A" w14:textId="77777777"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14:paraId="6F4EB899" w14:textId="77777777"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14:paraId="3A0CC70F" w14:textId="77777777"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14:paraId="173D5F7F" w14:textId="77777777"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14:paraId="288544D5" w14:textId="77777777" w:rsidR="00BF2E8F" w:rsidRPr="00BF2E8F" w:rsidRDefault="00BF2E8F" w:rsidP="000B39C5">
      <w:pPr>
        <w:rPr>
          <w:highlight w:val="green"/>
        </w:rPr>
      </w:pPr>
      <w:r w:rsidRPr="00BF2E8F">
        <w:rPr>
          <w:highlight w:val="green"/>
        </w:rPr>
        <w:t xml:space="preserve">Pro spravování a formátování citací doporučujeme službu Citace PRO, kterou má ČVUT předplacenou. Služba je dostupná na adrese:  </w:t>
      </w:r>
    </w:p>
    <w:p w14:paraId="1BAE73FA" w14:textId="77777777" w:rsidR="00BF2E8F" w:rsidRDefault="00BF2E8F" w:rsidP="00BF2E8F">
      <w:pPr>
        <w:ind w:firstLine="0"/>
        <w:rPr>
          <w:highlight w:val="green"/>
        </w:rPr>
      </w:pPr>
      <w:r w:rsidRPr="00BF2E8F">
        <w:rPr>
          <w:highlight w:val="green"/>
        </w:rPr>
        <w:t>www.citace.com/citace-pro</w:t>
      </w:r>
    </w:p>
    <w:p w14:paraId="0EA3F412" w14:textId="77777777"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14:paraId="42D71D7F" w14:textId="77777777" w:rsidR="004F531E" w:rsidRDefault="004F531E" w:rsidP="0042328B">
      <w:pPr>
        <w:ind w:firstLine="0"/>
        <w:sectPr w:rsidR="004F531E" w:rsidSect="009B1803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51936B80" w14:textId="77777777" w:rsidR="00205843" w:rsidRPr="00297A83" w:rsidRDefault="004621E2" w:rsidP="00B15007">
      <w:pPr>
        <w:pStyle w:val="Heading1"/>
        <w:numPr>
          <w:ilvl w:val="0"/>
          <w:numId w:val="0"/>
        </w:numPr>
        <w:ind w:left="432" w:hanging="432"/>
        <w:rPr>
          <w:color w:val="FF0000"/>
        </w:rPr>
      </w:pPr>
      <w:bookmarkStart w:id="22" w:name="_Toc350012467"/>
      <w:bookmarkStart w:id="23" w:name="_Toc386301765"/>
      <w:bookmarkStart w:id="24" w:name="_Toc476327922"/>
      <w:r w:rsidRPr="00297A83">
        <w:rPr>
          <w:color w:val="FF0000"/>
        </w:rPr>
        <w:lastRenderedPageBreak/>
        <w:t>Příloha A: Požadavky na formátování práce</w:t>
      </w:r>
      <w:bookmarkEnd w:id="22"/>
      <w:bookmarkEnd w:id="23"/>
      <w:bookmarkEnd w:id="24"/>
    </w:p>
    <w:p w14:paraId="1F8FE997" w14:textId="77777777"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Pr="00D5170D">
        <w:rPr>
          <w:b/>
          <w:highlight w:val="yellow"/>
        </w:rPr>
        <w:t>V celé práci musí být použity maximálně dvě různá písma.</w:t>
      </w:r>
    </w:p>
    <w:p w14:paraId="6F010265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14:paraId="14C5D3E8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14:paraId="045F1E76" w14:textId="77777777"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14:paraId="50204AAA" w14:textId="77777777"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14:paraId="01DD45A3" w14:textId="77777777"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14:paraId="20C52495" w14:textId="77777777"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9B1803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14:paraId="46191B9B" w14:textId="77777777" w:rsidR="00372046" w:rsidRPr="00297A83" w:rsidRDefault="00372046" w:rsidP="007937AA">
      <w:pPr>
        <w:pStyle w:val="Heading1"/>
        <w:numPr>
          <w:ilvl w:val="0"/>
          <w:numId w:val="0"/>
        </w:numPr>
        <w:ind w:left="709" w:hanging="709"/>
        <w:rPr>
          <w:color w:val="FF0000"/>
        </w:rPr>
      </w:pPr>
      <w:bookmarkStart w:id="25" w:name="_Toc476327923"/>
      <w:r w:rsidRPr="00297A83">
        <w:rPr>
          <w:color w:val="FF0000"/>
        </w:rPr>
        <w:lastRenderedPageBreak/>
        <w:t xml:space="preserve">Příloha B: </w:t>
      </w:r>
      <w:r w:rsidR="007937AA" w:rsidRPr="00297A83">
        <w:rPr>
          <w:color w:val="FF0000"/>
        </w:rPr>
        <w:t>Základní typografické zásady</w:t>
      </w:r>
      <w:bookmarkEnd w:id="25"/>
    </w:p>
    <w:p w14:paraId="4C44F1FC" w14:textId="77777777"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14:paraId="0C0420E0" w14:textId="77777777"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desetiohmový“.</w:t>
      </w:r>
    </w:p>
    <w:p w14:paraId="156DDA10" w14:textId="77777777"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14:paraId="3253637E" w14:textId="77777777"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14:paraId="441C9DC8" w14:textId="77777777" w:rsidR="00BF490F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14:paraId="18DDE6AA" w14:textId="77777777" w:rsidR="00BF490F" w:rsidRDefault="00BF490F">
      <w:pPr>
        <w:spacing w:after="0" w:line="240" w:lineRule="auto"/>
        <w:ind w:firstLine="0"/>
        <w:jc w:val="left"/>
        <w:rPr>
          <w:highlight w:val="yellow"/>
        </w:rPr>
      </w:pPr>
      <w:r>
        <w:rPr>
          <w:highlight w:val="yellow"/>
        </w:rPr>
        <w:br w:type="page"/>
      </w:r>
    </w:p>
    <w:p w14:paraId="13E6B58B" w14:textId="77777777" w:rsidR="00204624" w:rsidRPr="00297A83" w:rsidRDefault="00204624" w:rsidP="0054555A">
      <w:pPr>
        <w:pStyle w:val="Heading1"/>
        <w:numPr>
          <w:ilvl w:val="0"/>
          <w:numId w:val="0"/>
        </w:numPr>
        <w:ind w:left="709" w:hanging="709"/>
        <w:rPr>
          <w:color w:val="FF0000"/>
        </w:rPr>
      </w:pPr>
      <w:bookmarkStart w:id="26" w:name="_Toc476327924"/>
      <w:r w:rsidRPr="00297A83">
        <w:rPr>
          <w:color w:val="FF0000"/>
        </w:rPr>
        <w:lastRenderedPageBreak/>
        <w:t xml:space="preserve">Příloha C: Další </w:t>
      </w:r>
      <w:r w:rsidR="00E90506" w:rsidRPr="00297A83">
        <w:rPr>
          <w:color w:val="FF0000"/>
        </w:rPr>
        <w:t xml:space="preserve">doporučení </w:t>
      </w:r>
      <w:r w:rsidR="0054555A" w:rsidRPr="00297A83">
        <w:rPr>
          <w:color w:val="FF0000"/>
        </w:rPr>
        <w:t>pro přehlednost textu</w:t>
      </w:r>
      <w:bookmarkEnd w:id="26"/>
    </w:p>
    <w:p w14:paraId="14CF484D" w14:textId="77777777" w:rsidR="008D2BAA" w:rsidRDefault="00823D47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Obrázky a tabulky sázejte v textu samostatně, bez obtékání textu po stranách. Nevkládejte obrázky a tabulky na stránku před skončením odstavce.</w:t>
      </w:r>
      <w:r w:rsidR="002B0ED9">
        <w:rPr>
          <w:highlight w:val="green"/>
        </w:rPr>
        <w:t xml:space="preserve"> Zkontrolujte, že popis obrázku nebo tabulky zůstal na stejné straně jako vlastní obrázek nebo tabulka.</w:t>
      </w:r>
    </w:p>
    <w:p w14:paraId="6F156B4A" w14:textId="77777777" w:rsidR="00823D47" w:rsidRPr="005F3917" w:rsidRDefault="008D2BAA" w:rsidP="002B0ED9">
      <w:pPr>
        <w:pStyle w:val="Normlnbezodsazen"/>
        <w:numPr>
          <w:ilvl w:val="0"/>
          <w:numId w:val="17"/>
        </w:numPr>
        <w:rPr>
          <w:highlight w:val="green"/>
        </w:rPr>
      </w:pPr>
      <w:r>
        <w:rPr>
          <w:highlight w:val="green"/>
        </w:rPr>
        <w:t xml:space="preserve">První řádek odstavce by neměl zůstat sám na konci řádky (tzv. </w:t>
      </w:r>
      <w:r w:rsidRPr="008D2BAA">
        <w:rPr>
          <w:rStyle w:val="Emphasis"/>
          <w:highlight w:val="green"/>
        </w:rPr>
        <w:t>vdova</w:t>
      </w:r>
      <w:r>
        <w:rPr>
          <w:highlight w:val="green"/>
        </w:rPr>
        <w:t xml:space="preserve">) a poslední řádek odstavce by neměl zůstat sám na začátku nové stránky (tzv. </w:t>
      </w:r>
      <w:r w:rsidRPr="008D2BAA">
        <w:rPr>
          <w:rStyle w:val="Emphasis"/>
          <w:highlight w:val="green"/>
        </w:rPr>
        <w:t>sirotek</w:t>
      </w:r>
      <w:r>
        <w:rPr>
          <w:highlight w:val="green"/>
        </w:rPr>
        <w:t>).</w:t>
      </w:r>
    </w:p>
    <w:p w14:paraId="23C1F45D" w14:textId="77777777" w:rsidR="0089100F" w:rsidRPr="005F3917" w:rsidRDefault="00A95ABB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14:paraId="62C85EA3" w14:textId="77777777" w:rsidR="0089100F" w:rsidRPr="005F3917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Na rovnice odkazujte jejich číslem, a to až za jejich uvedením v textu práce.</w:t>
      </w:r>
    </w:p>
    <w:p w14:paraId="3BE37EAA" w14:textId="77777777" w:rsidR="008D2BAA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  <w:sectPr w:rsidR="008D2BAA" w:rsidSect="009B1803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5F3917">
        <w:rPr>
          <w:highlight w:val="green"/>
        </w:rPr>
        <w:t>Všechny obrázky a tabulky v práci musí být odkazovány z hla</w:t>
      </w:r>
      <w:r w:rsidR="002B0ED9">
        <w:rPr>
          <w:highlight w:val="green"/>
        </w:rPr>
        <w:t>vního textu pomocí svých čísel.</w:t>
      </w:r>
    </w:p>
    <w:p w14:paraId="217F055E" w14:textId="77777777" w:rsidR="00205843" w:rsidRPr="00297A83" w:rsidRDefault="005B1AE4" w:rsidP="00907EF2">
      <w:pPr>
        <w:pStyle w:val="Heading1"/>
        <w:numPr>
          <w:ilvl w:val="0"/>
          <w:numId w:val="0"/>
        </w:numPr>
        <w:rPr>
          <w:color w:val="FF0000"/>
        </w:rPr>
      </w:pPr>
      <w:bookmarkStart w:id="27" w:name="_Toc476327925"/>
      <w:r w:rsidRPr="00297A83">
        <w:rPr>
          <w:color w:val="FF0000"/>
        </w:rPr>
        <w:lastRenderedPageBreak/>
        <w:t xml:space="preserve">Příloha </w:t>
      </w:r>
      <w:r w:rsidR="007A3AC0" w:rsidRPr="00297A83">
        <w:rPr>
          <w:color w:val="FF0000"/>
        </w:rPr>
        <w:t>D</w:t>
      </w:r>
      <w:r w:rsidRPr="00297A83">
        <w:rPr>
          <w:color w:val="FF0000"/>
        </w:rPr>
        <w:t xml:space="preserve">: </w:t>
      </w:r>
      <w:r w:rsidR="00FB211C" w:rsidRPr="00297A83">
        <w:rPr>
          <w:color w:val="FF0000"/>
        </w:rPr>
        <w:t>Obsah přiloženého CD</w:t>
      </w:r>
      <w:bookmarkEnd w:id="27"/>
    </w:p>
    <w:p w14:paraId="20FDB72D" w14:textId="77777777" w:rsidR="008D2BAA" w:rsidRPr="00BF490F" w:rsidRDefault="00FB211C" w:rsidP="00304BA4">
      <w:pPr>
        <w:pStyle w:val="Normlnbezodsazen"/>
        <w:rPr>
          <w:i/>
        </w:rPr>
      </w:pPr>
      <w:r w:rsidRPr="00FB211C">
        <w:rPr>
          <w:highlight w:val="yellow"/>
        </w:rPr>
        <w:t xml:space="preserve">Poslední přílohou práce je obsah přiloženého datového nosiče. </w:t>
      </w:r>
      <w:r w:rsidR="008D2BAA">
        <w:rPr>
          <w:highlight w:val="yellow"/>
        </w:rPr>
        <w:t>Typ a povinný o</w:t>
      </w:r>
      <w:r w:rsidRPr="00FB211C">
        <w:rPr>
          <w:highlight w:val="yellow"/>
        </w:rPr>
        <w:t>bsah datového nosiče je specifikován na stránkách FBMI ČVUT v Praze</w:t>
      </w:r>
      <w:r w:rsidRPr="00BF490F">
        <w:rPr>
          <w:highlight w:val="yellow"/>
        </w:rPr>
        <w:t>.</w:t>
      </w:r>
      <w:r w:rsidR="00BF490F" w:rsidRPr="00BF490F">
        <w:rPr>
          <w:highlight w:val="yellow"/>
        </w:rPr>
        <w:t xml:space="preserve"> Pro odevzdávané práce v předmětech typu Projekt </w:t>
      </w:r>
      <w:r w:rsidR="00297A83">
        <w:rPr>
          <w:highlight w:val="yellow"/>
        </w:rPr>
        <w:t>X</w:t>
      </w:r>
      <w:r w:rsidR="00BF490F" w:rsidRPr="00BF490F">
        <w:rPr>
          <w:highlight w:val="yellow"/>
        </w:rPr>
        <w:t xml:space="preserve"> není </w:t>
      </w:r>
      <w:r w:rsidR="00BF490F">
        <w:rPr>
          <w:highlight w:val="yellow"/>
        </w:rPr>
        <w:t>odevzdání</w:t>
      </w:r>
      <w:r w:rsidR="00BF490F" w:rsidRPr="00BF490F">
        <w:rPr>
          <w:highlight w:val="yellow"/>
        </w:rPr>
        <w:t xml:space="preserve"> této přílohy nutné.</w:t>
      </w:r>
    </w:p>
    <w:p w14:paraId="4068EC86" w14:textId="77777777" w:rsidR="00FB211C" w:rsidRPr="00FB211C" w:rsidRDefault="008D2BAA" w:rsidP="00FB211C">
      <w:r w:rsidRPr="008D2BAA">
        <w:rPr>
          <w:highlight w:val="green"/>
        </w:rPr>
        <w:t>Dále na datový nosič umístěte přílohy, které není možné pro jejich rozsah nebo charakter umístit do výtisku práce, ale které mohou být důležité pro posouzení úplnosti a kvality splnění zadání práce</w:t>
      </w:r>
      <w:r w:rsidR="004B14DF">
        <w:rPr>
          <w:highlight w:val="green"/>
        </w:rPr>
        <w:t xml:space="preserve">, jako jsou různé konstrukční výkresy, zdrojový kód programů pro zpracování naměřených dat </w:t>
      </w:r>
      <w:r w:rsidR="002C1CBD">
        <w:rPr>
          <w:highlight w:val="green"/>
        </w:rPr>
        <w:t>apod.</w:t>
      </w:r>
    </w:p>
    <w:sectPr w:rsidR="00FB211C" w:rsidRPr="00FB211C" w:rsidSect="009B1803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35DC50" w14:textId="77777777" w:rsidR="009B1803" w:rsidRDefault="009B1803" w:rsidP="007C33D3">
      <w:pPr>
        <w:spacing w:line="240" w:lineRule="auto"/>
      </w:pPr>
      <w:r>
        <w:separator/>
      </w:r>
    </w:p>
  </w:endnote>
  <w:endnote w:type="continuationSeparator" w:id="0">
    <w:p w14:paraId="2BBDCB7A" w14:textId="77777777" w:rsidR="009B1803" w:rsidRDefault="009B1803" w:rsidP="007C33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35DC7" w14:textId="0C6D5C99" w:rsidR="00A67B41" w:rsidRPr="00814BBD" w:rsidRDefault="00FF298E" w:rsidP="00F676A3">
    <w:pPr>
      <w:pStyle w:val="Footer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 w:rsidRPr="00814BBD">
      <w:rPr>
        <w:b/>
        <w:sz w:val="28"/>
        <w:szCs w:val="28"/>
      </w:rPr>
      <w:t>Kladno</w:t>
    </w:r>
    <w:r w:rsidR="00A67B41" w:rsidRPr="00814BBD">
      <w:rPr>
        <w:b/>
        <w:sz w:val="28"/>
        <w:szCs w:val="28"/>
      </w:rPr>
      <w:t xml:space="preserve"> </w:t>
    </w:r>
    <w:r w:rsidR="00814BBD" w:rsidRPr="00814BBD">
      <w:rPr>
        <w:b/>
        <w:sz w:val="28"/>
        <w:szCs w:val="28"/>
      </w:rPr>
      <w:t>2024</w:t>
    </w:r>
  </w:p>
  <w:p w14:paraId="6E214C5E" w14:textId="77777777" w:rsidR="00A67B41" w:rsidRPr="00814BBD" w:rsidRDefault="00A67B41" w:rsidP="00F676A3">
    <w:pPr>
      <w:pStyle w:val="Footer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0D0C8" w14:textId="77777777" w:rsidR="00A67B41" w:rsidRDefault="00A67B41" w:rsidP="00D66B84">
    <w:pPr>
      <w:pStyle w:val="Footer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9805975"/>
      <w:docPartObj>
        <w:docPartGallery w:val="Page Numbers (Bottom of Page)"/>
        <w:docPartUnique/>
      </w:docPartObj>
    </w:sdtPr>
    <w:sdtContent>
      <w:p w14:paraId="29038D81" w14:textId="77777777" w:rsidR="00A67B41" w:rsidRDefault="00A3598A" w:rsidP="00E44B12">
        <w:pPr>
          <w:pStyle w:val="Footer"/>
          <w:ind w:firstLine="0"/>
          <w:jc w:val="center"/>
        </w:pPr>
        <w:r>
          <w:fldChar w:fldCharType="begin"/>
        </w:r>
        <w:r w:rsidR="00A67B41">
          <w:instrText>PAGE   \* MERGEFORMAT</w:instrText>
        </w:r>
        <w:r>
          <w:fldChar w:fldCharType="separate"/>
        </w:r>
        <w:r w:rsidR="002D7901">
          <w:rPr>
            <w:noProof/>
          </w:rPr>
          <w:t>1</w:t>
        </w:r>
        <w:r w:rsidR="002D7901">
          <w:rPr>
            <w:noProof/>
          </w:rPr>
          <w:t>2</w:t>
        </w:r>
        <w:r>
          <w:fldChar w:fldCharType="end"/>
        </w:r>
      </w:p>
    </w:sdtContent>
  </w:sdt>
  <w:p w14:paraId="0858440A" w14:textId="77777777" w:rsidR="00A67B41" w:rsidRDefault="00A67B41" w:rsidP="00535B82">
    <w:pPr>
      <w:pStyle w:val="Footer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2AC856" w14:textId="77777777" w:rsidR="009B1803" w:rsidRDefault="009B1803" w:rsidP="007C33D3">
      <w:pPr>
        <w:spacing w:line="240" w:lineRule="auto"/>
      </w:pPr>
      <w:r>
        <w:separator/>
      </w:r>
    </w:p>
  </w:footnote>
  <w:footnote w:type="continuationSeparator" w:id="0">
    <w:p w14:paraId="06FDAB85" w14:textId="77777777" w:rsidR="009B1803" w:rsidRDefault="009B1803" w:rsidP="007C33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4AA4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56757CC6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 wp14:anchorId="158FCD92" wp14:editId="48CE0679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744091FE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6C2DA3D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2DF3AF4C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7898CD00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14:paraId="18FD6367" w14:textId="77777777" w:rsidR="00A67B41" w:rsidRPr="007352FA" w:rsidRDefault="00A67B41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14:paraId="4BDB1732" w14:textId="77777777" w:rsidR="00A67B41" w:rsidRPr="007352FA" w:rsidRDefault="00A67B41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 w:rsidR="00A445E1"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</w:t>
    </w:r>
    <w:r w:rsidR="00956872">
      <w:rPr>
        <w:rFonts w:ascii="Times New Roman" w:hAnsi="Times New Roman"/>
        <w:b/>
        <w:sz w:val="28"/>
        <w:szCs w:val="28"/>
      </w:rPr>
      <w:t>informačních a komunikačních technologií v lékařství</w:t>
    </w:r>
  </w:p>
  <w:p w14:paraId="2F15BC85" w14:textId="77777777" w:rsidR="00A67B41" w:rsidRDefault="00A67B41" w:rsidP="00950013">
    <w:pPr>
      <w:pStyle w:val="Header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09A33" w14:textId="77777777" w:rsidR="00A67B41" w:rsidRPr="00442685" w:rsidRDefault="00A67B41" w:rsidP="00D30182">
    <w:pPr>
      <w:pStyle w:val="Header"/>
      <w:spacing w:after="0"/>
      <w:ind w:firstLine="709"/>
    </w:pPr>
  </w:p>
  <w:p w14:paraId="413866B3" w14:textId="77777777" w:rsidR="00A67B41" w:rsidRDefault="00A67B41" w:rsidP="00D66B84">
    <w:pPr>
      <w:spacing w:after="0" w:line="360" w:lineRule="auto"/>
      <w:ind w:firstLine="70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156D7" w14:textId="77777777" w:rsidR="00A67B41" w:rsidRPr="00442685" w:rsidRDefault="00A67B41" w:rsidP="00442685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CF940" w14:textId="77777777" w:rsidR="00A67B41" w:rsidRPr="00442685" w:rsidRDefault="00A67B41" w:rsidP="00535B82">
    <w:pPr>
      <w:pStyle w:val="Header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Heading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Heading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Heading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Heading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Heading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 w16cid:durableId="1339582491">
    <w:abstractNumId w:val="16"/>
  </w:num>
  <w:num w:numId="2" w16cid:durableId="181168546">
    <w:abstractNumId w:val="8"/>
  </w:num>
  <w:num w:numId="3" w16cid:durableId="910391520">
    <w:abstractNumId w:val="3"/>
  </w:num>
  <w:num w:numId="4" w16cid:durableId="878400794">
    <w:abstractNumId w:val="2"/>
  </w:num>
  <w:num w:numId="5" w16cid:durableId="97264442">
    <w:abstractNumId w:val="1"/>
  </w:num>
  <w:num w:numId="6" w16cid:durableId="726799361">
    <w:abstractNumId w:val="0"/>
  </w:num>
  <w:num w:numId="7" w16cid:durableId="1108886280">
    <w:abstractNumId w:val="9"/>
  </w:num>
  <w:num w:numId="8" w16cid:durableId="1634673821">
    <w:abstractNumId w:val="7"/>
  </w:num>
  <w:num w:numId="9" w16cid:durableId="1079055078">
    <w:abstractNumId w:val="6"/>
  </w:num>
  <w:num w:numId="10" w16cid:durableId="2119524925">
    <w:abstractNumId w:val="5"/>
  </w:num>
  <w:num w:numId="11" w16cid:durableId="1308510094">
    <w:abstractNumId w:val="4"/>
  </w:num>
  <w:num w:numId="12" w16cid:durableId="1611936730">
    <w:abstractNumId w:val="15"/>
  </w:num>
  <w:num w:numId="13" w16cid:durableId="1924678406">
    <w:abstractNumId w:val="11"/>
  </w:num>
  <w:num w:numId="14" w16cid:durableId="310910790">
    <w:abstractNumId w:val="13"/>
  </w:num>
  <w:num w:numId="15" w16cid:durableId="683021683">
    <w:abstractNumId w:val="14"/>
  </w:num>
  <w:num w:numId="16" w16cid:durableId="1196888539">
    <w:abstractNumId w:val="10"/>
  </w:num>
  <w:num w:numId="17" w16cid:durableId="119728077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9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5342D"/>
    <w:rsid w:val="00053782"/>
    <w:rsid w:val="00056239"/>
    <w:rsid w:val="00056400"/>
    <w:rsid w:val="00057E0D"/>
    <w:rsid w:val="0007496D"/>
    <w:rsid w:val="000763D7"/>
    <w:rsid w:val="00095157"/>
    <w:rsid w:val="000964BF"/>
    <w:rsid w:val="000A01EC"/>
    <w:rsid w:val="000B0630"/>
    <w:rsid w:val="000B39C5"/>
    <w:rsid w:val="000B5EAB"/>
    <w:rsid w:val="000B6732"/>
    <w:rsid w:val="000D23A0"/>
    <w:rsid w:val="000E07C8"/>
    <w:rsid w:val="00111603"/>
    <w:rsid w:val="00120080"/>
    <w:rsid w:val="00121A1E"/>
    <w:rsid w:val="0013201E"/>
    <w:rsid w:val="00147181"/>
    <w:rsid w:val="00157CC2"/>
    <w:rsid w:val="001840EC"/>
    <w:rsid w:val="0019304A"/>
    <w:rsid w:val="001B0195"/>
    <w:rsid w:val="001B43D7"/>
    <w:rsid w:val="001C029C"/>
    <w:rsid w:val="001C2B1E"/>
    <w:rsid w:val="001D286A"/>
    <w:rsid w:val="001E1EBF"/>
    <w:rsid w:val="00204624"/>
    <w:rsid w:val="00205843"/>
    <w:rsid w:val="002413EF"/>
    <w:rsid w:val="00246ED6"/>
    <w:rsid w:val="002502D0"/>
    <w:rsid w:val="00254A91"/>
    <w:rsid w:val="002565D5"/>
    <w:rsid w:val="00260AAE"/>
    <w:rsid w:val="00263132"/>
    <w:rsid w:val="002852B8"/>
    <w:rsid w:val="00297A83"/>
    <w:rsid w:val="002A11FB"/>
    <w:rsid w:val="002B0ED9"/>
    <w:rsid w:val="002C1CBD"/>
    <w:rsid w:val="002C3EB5"/>
    <w:rsid w:val="002C6885"/>
    <w:rsid w:val="002D7901"/>
    <w:rsid w:val="002E5689"/>
    <w:rsid w:val="002F21E8"/>
    <w:rsid w:val="00304BA4"/>
    <w:rsid w:val="00304E67"/>
    <w:rsid w:val="00317759"/>
    <w:rsid w:val="00330672"/>
    <w:rsid w:val="00354DA5"/>
    <w:rsid w:val="00356991"/>
    <w:rsid w:val="00361D1D"/>
    <w:rsid w:val="00372046"/>
    <w:rsid w:val="003806BF"/>
    <w:rsid w:val="0039785D"/>
    <w:rsid w:val="003A2C61"/>
    <w:rsid w:val="003A3AE4"/>
    <w:rsid w:val="003A5378"/>
    <w:rsid w:val="003B77B9"/>
    <w:rsid w:val="003C4B36"/>
    <w:rsid w:val="003C7BBE"/>
    <w:rsid w:val="003E2C9E"/>
    <w:rsid w:val="00400A3C"/>
    <w:rsid w:val="0040406E"/>
    <w:rsid w:val="0041098E"/>
    <w:rsid w:val="00412199"/>
    <w:rsid w:val="0041362F"/>
    <w:rsid w:val="0042328B"/>
    <w:rsid w:val="00442685"/>
    <w:rsid w:val="00447364"/>
    <w:rsid w:val="00451F79"/>
    <w:rsid w:val="00452C21"/>
    <w:rsid w:val="004539DC"/>
    <w:rsid w:val="004621E2"/>
    <w:rsid w:val="00463521"/>
    <w:rsid w:val="00466DA8"/>
    <w:rsid w:val="00472B78"/>
    <w:rsid w:val="00472E5D"/>
    <w:rsid w:val="00482004"/>
    <w:rsid w:val="0049290C"/>
    <w:rsid w:val="00496BA4"/>
    <w:rsid w:val="004A4BAE"/>
    <w:rsid w:val="004B14DF"/>
    <w:rsid w:val="004C74F6"/>
    <w:rsid w:val="004E287E"/>
    <w:rsid w:val="004E46F8"/>
    <w:rsid w:val="004F427A"/>
    <w:rsid w:val="004F531E"/>
    <w:rsid w:val="00516FCF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A5C87"/>
    <w:rsid w:val="005B115B"/>
    <w:rsid w:val="005B1AE4"/>
    <w:rsid w:val="005C015F"/>
    <w:rsid w:val="005C7538"/>
    <w:rsid w:val="005D2914"/>
    <w:rsid w:val="005D300D"/>
    <w:rsid w:val="005E472C"/>
    <w:rsid w:val="005F3917"/>
    <w:rsid w:val="005F43F8"/>
    <w:rsid w:val="0060225A"/>
    <w:rsid w:val="0060533A"/>
    <w:rsid w:val="00607920"/>
    <w:rsid w:val="006120CF"/>
    <w:rsid w:val="006126D3"/>
    <w:rsid w:val="0063208F"/>
    <w:rsid w:val="00635025"/>
    <w:rsid w:val="00640607"/>
    <w:rsid w:val="0064092E"/>
    <w:rsid w:val="0064093B"/>
    <w:rsid w:val="00642B93"/>
    <w:rsid w:val="00643A33"/>
    <w:rsid w:val="006471C5"/>
    <w:rsid w:val="00647AE5"/>
    <w:rsid w:val="006510DB"/>
    <w:rsid w:val="00653442"/>
    <w:rsid w:val="00676499"/>
    <w:rsid w:val="00681597"/>
    <w:rsid w:val="006830AB"/>
    <w:rsid w:val="00686B18"/>
    <w:rsid w:val="006B0604"/>
    <w:rsid w:val="006B5A36"/>
    <w:rsid w:val="006B61FB"/>
    <w:rsid w:val="006B7E03"/>
    <w:rsid w:val="006E190E"/>
    <w:rsid w:val="006F13B1"/>
    <w:rsid w:val="006F3997"/>
    <w:rsid w:val="006F5F04"/>
    <w:rsid w:val="00714992"/>
    <w:rsid w:val="00717967"/>
    <w:rsid w:val="0073382F"/>
    <w:rsid w:val="007352FA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C33D3"/>
    <w:rsid w:val="007C5CB7"/>
    <w:rsid w:val="007C772F"/>
    <w:rsid w:val="007D030E"/>
    <w:rsid w:val="007E3E22"/>
    <w:rsid w:val="007F642D"/>
    <w:rsid w:val="0080046E"/>
    <w:rsid w:val="00806056"/>
    <w:rsid w:val="00812F04"/>
    <w:rsid w:val="00814BBD"/>
    <w:rsid w:val="0082203E"/>
    <w:rsid w:val="00823D47"/>
    <w:rsid w:val="0082441C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3D4"/>
    <w:rsid w:val="00857FAD"/>
    <w:rsid w:val="00871629"/>
    <w:rsid w:val="0087518F"/>
    <w:rsid w:val="008769FE"/>
    <w:rsid w:val="0088584A"/>
    <w:rsid w:val="00890387"/>
    <w:rsid w:val="0089100F"/>
    <w:rsid w:val="008B3D17"/>
    <w:rsid w:val="008C0AD8"/>
    <w:rsid w:val="008C0FC6"/>
    <w:rsid w:val="008D2BAA"/>
    <w:rsid w:val="008D41F7"/>
    <w:rsid w:val="008D7E3B"/>
    <w:rsid w:val="008E165D"/>
    <w:rsid w:val="008F27A2"/>
    <w:rsid w:val="008F3469"/>
    <w:rsid w:val="00904650"/>
    <w:rsid w:val="00907EF2"/>
    <w:rsid w:val="00912F66"/>
    <w:rsid w:val="00921F71"/>
    <w:rsid w:val="00921FA8"/>
    <w:rsid w:val="0092367D"/>
    <w:rsid w:val="00926C3C"/>
    <w:rsid w:val="009273C1"/>
    <w:rsid w:val="00947DB2"/>
    <w:rsid w:val="00950013"/>
    <w:rsid w:val="00955F59"/>
    <w:rsid w:val="00956872"/>
    <w:rsid w:val="00965BB5"/>
    <w:rsid w:val="00965DED"/>
    <w:rsid w:val="0096621C"/>
    <w:rsid w:val="00973819"/>
    <w:rsid w:val="00974C9C"/>
    <w:rsid w:val="0098669E"/>
    <w:rsid w:val="009B1803"/>
    <w:rsid w:val="009C1A15"/>
    <w:rsid w:val="009C4F1D"/>
    <w:rsid w:val="009C5F6A"/>
    <w:rsid w:val="009D7F12"/>
    <w:rsid w:val="009E2984"/>
    <w:rsid w:val="009F19DF"/>
    <w:rsid w:val="00A123DF"/>
    <w:rsid w:val="00A15E17"/>
    <w:rsid w:val="00A206DC"/>
    <w:rsid w:val="00A30620"/>
    <w:rsid w:val="00A324A6"/>
    <w:rsid w:val="00A3598A"/>
    <w:rsid w:val="00A445E1"/>
    <w:rsid w:val="00A47277"/>
    <w:rsid w:val="00A4785C"/>
    <w:rsid w:val="00A513EF"/>
    <w:rsid w:val="00A61661"/>
    <w:rsid w:val="00A67B41"/>
    <w:rsid w:val="00A826A8"/>
    <w:rsid w:val="00A952E1"/>
    <w:rsid w:val="00A95ABB"/>
    <w:rsid w:val="00AB05A3"/>
    <w:rsid w:val="00AB1217"/>
    <w:rsid w:val="00AC0730"/>
    <w:rsid w:val="00AC6F3A"/>
    <w:rsid w:val="00AD381A"/>
    <w:rsid w:val="00AF5F58"/>
    <w:rsid w:val="00B02ABD"/>
    <w:rsid w:val="00B0561E"/>
    <w:rsid w:val="00B10BD3"/>
    <w:rsid w:val="00B118FF"/>
    <w:rsid w:val="00B12188"/>
    <w:rsid w:val="00B1399B"/>
    <w:rsid w:val="00B15007"/>
    <w:rsid w:val="00B23602"/>
    <w:rsid w:val="00B26BC1"/>
    <w:rsid w:val="00B46182"/>
    <w:rsid w:val="00B46713"/>
    <w:rsid w:val="00B50857"/>
    <w:rsid w:val="00B50868"/>
    <w:rsid w:val="00B636D5"/>
    <w:rsid w:val="00B73B62"/>
    <w:rsid w:val="00B755CB"/>
    <w:rsid w:val="00B82EA0"/>
    <w:rsid w:val="00B84113"/>
    <w:rsid w:val="00BA35F0"/>
    <w:rsid w:val="00BA53FE"/>
    <w:rsid w:val="00BB4F5B"/>
    <w:rsid w:val="00BD7F86"/>
    <w:rsid w:val="00BE000C"/>
    <w:rsid w:val="00BE28D4"/>
    <w:rsid w:val="00BE6F5D"/>
    <w:rsid w:val="00BF2E8F"/>
    <w:rsid w:val="00BF393E"/>
    <w:rsid w:val="00BF490F"/>
    <w:rsid w:val="00C01646"/>
    <w:rsid w:val="00C04A83"/>
    <w:rsid w:val="00C04C14"/>
    <w:rsid w:val="00C06AD1"/>
    <w:rsid w:val="00C104D8"/>
    <w:rsid w:val="00C10682"/>
    <w:rsid w:val="00C21BB5"/>
    <w:rsid w:val="00C266DE"/>
    <w:rsid w:val="00C34C86"/>
    <w:rsid w:val="00C40CB0"/>
    <w:rsid w:val="00CA0FA6"/>
    <w:rsid w:val="00CA44B2"/>
    <w:rsid w:val="00CB7132"/>
    <w:rsid w:val="00CD055E"/>
    <w:rsid w:val="00CD19A9"/>
    <w:rsid w:val="00CE06A4"/>
    <w:rsid w:val="00D07D05"/>
    <w:rsid w:val="00D1146A"/>
    <w:rsid w:val="00D21A20"/>
    <w:rsid w:val="00D24A77"/>
    <w:rsid w:val="00D30182"/>
    <w:rsid w:val="00D35738"/>
    <w:rsid w:val="00D401AC"/>
    <w:rsid w:val="00D5170D"/>
    <w:rsid w:val="00D5240E"/>
    <w:rsid w:val="00D529A1"/>
    <w:rsid w:val="00D54B5D"/>
    <w:rsid w:val="00D54FBF"/>
    <w:rsid w:val="00D66B84"/>
    <w:rsid w:val="00D80AAB"/>
    <w:rsid w:val="00D812BD"/>
    <w:rsid w:val="00D846A5"/>
    <w:rsid w:val="00D86F9E"/>
    <w:rsid w:val="00DB6853"/>
    <w:rsid w:val="00DC6796"/>
    <w:rsid w:val="00DC686D"/>
    <w:rsid w:val="00DC7828"/>
    <w:rsid w:val="00DD4EE9"/>
    <w:rsid w:val="00DD6CD6"/>
    <w:rsid w:val="00DE2948"/>
    <w:rsid w:val="00DF6F90"/>
    <w:rsid w:val="00DF7341"/>
    <w:rsid w:val="00E22865"/>
    <w:rsid w:val="00E22B45"/>
    <w:rsid w:val="00E249B0"/>
    <w:rsid w:val="00E32FFC"/>
    <w:rsid w:val="00E37BA7"/>
    <w:rsid w:val="00E44B12"/>
    <w:rsid w:val="00E61468"/>
    <w:rsid w:val="00E6268A"/>
    <w:rsid w:val="00E73CF7"/>
    <w:rsid w:val="00E901D7"/>
    <w:rsid w:val="00E90506"/>
    <w:rsid w:val="00E90F01"/>
    <w:rsid w:val="00EA442E"/>
    <w:rsid w:val="00EB140E"/>
    <w:rsid w:val="00EB141C"/>
    <w:rsid w:val="00EB5350"/>
    <w:rsid w:val="00EC0AC4"/>
    <w:rsid w:val="00EC2470"/>
    <w:rsid w:val="00EC2B0D"/>
    <w:rsid w:val="00EC4A40"/>
    <w:rsid w:val="00EC6E00"/>
    <w:rsid w:val="00EC77DC"/>
    <w:rsid w:val="00ED025E"/>
    <w:rsid w:val="00ED4B2C"/>
    <w:rsid w:val="00ED6CB6"/>
    <w:rsid w:val="00EE26B6"/>
    <w:rsid w:val="00EE6F86"/>
    <w:rsid w:val="00F04056"/>
    <w:rsid w:val="00F14A23"/>
    <w:rsid w:val="00F17E83"/>
    <w:rsid w:val="00F26ED9"/>
    <w:rsid w:val="00F3448A"/>
    <w:rsid w:val="00F41170"/>
    <w:rsid w:val="00F47FBC"/>
    <w:rsid w:val="00F52CE7"/>
    <w:rsid w:val="00F65FB8"/>
    <w:rsid w:val="00F676A3"/>
    <w:rsid w:val="00F75283"/>
    <w:rsid w:val="00F7617B"/>
    <w:rsid w:val="00F77DA3"/>
    <w:rsid w:val="00F83E21"/>
    <w:rsid w:val="00F8785C"/>
    <w:rsid w:val="00F90774"/>
    <w:rsid w:val="00F91DE8"/>
    <w:rsid w:val="00FA623E"/>
    <w:rsid w:val="00FB211C"/>
    <w:rsid w:val="00FB26F2"/>
    <w:rsid w:val="00FB667A"/>
    <w:rsid w:val="00FC2A67"/>
    <w:rsid w:val="00FC6BA3"/>
    <w:rsid w:val="00FD109E"/>
    <w:rsid w:val="00FE10A4"/>
    <w:rsid w:val="00FF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B38BBCB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/>
    <w:lsdException w:name="heading 6" w:locked="1" w:uiPriority="0"/>
    <w:lsdException w:name="heading 7" w:locked="1" w:uiPriority="0" w:unhideWhenUsed="1"/>
    <w:lsdException w:name="heading 8" w:locked="1" w:uiPriority="0" w:unhideWhenUsed="1"/>
    <w:lsdException w:name="heading 9" w:locked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Heading4">
    <w:name w:val="heading 4"/>
    <w:basedOn w:val="Normal"/>
    <w:next w:val="Normal"/>
    <w:link w:val="Heading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Heading5">
    <w:name w:val="heading 5"/>
    <w:basedOn w:val="Normal"/>
    <w:next w:val="Normal"/>
    <w:link w:val="Heading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Heading6">
    <w:name w:val="heading 6"/>
    <w:basedOn w:val="Normal"/>
    <w:next w:val="Normal"/>
    <w:link w:val="Heading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Header">
    <w:name w:val="header"/>
    <w:basedOn w:val="Normal"/>
    <w:link w:val="Header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7C33D3"/>
    <w:rPr>
      <w:rFonts w:cs="Times New Roman"/>
    </w:rPr>
  </w:style>
  <w:style w:type="paragraph" w:styleId="Footer">
    <w:name w:val="footer"/>
    <w:basedOn w:val="Normal"/>
    <w:link w:val="Footer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al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FootnoteText">
    <w:name w:val="footnote text"/>
    <w:basedOn w:val="Normal"/>
    <w:link w:val="FootnoteText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676499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al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DefaultParagraphFont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DefaultParagraphFont"/>
    <w:uiPriority w:val="99"/>
    <w:rsid w:val="005D300D"/>
    <w:rPr>
      <w:rFonts w:cs="Times New Roman"/>
    </w:rPr>
  </w:style>
  <w:style w:type="paragraph" w:styleId="ListParagraph">
    <w:name w:val="List Paragraph"/>
    <w:basedOn w:val="Normal"/>
    <w:uiPriority w:val="99"/>
    <w:rsid w:val="005D300D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Title">
    <w:name w:val="Title"/>
    <w:basedOn w:val="Normal"/>
    <w:next w:val="Normal"/>
    <w:link w:val="Title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al"/>
    <w:link w:val="PlohaChar"/>
    <w:uiPriority w:val="99"/>
    <w:rsid w:val="00B15007"/>
    <w:rPr>
      <w:b/>
      <w:sz w:val="28"/>
      <w:szCs w:val="28"/>
    </w:rPr>
  </w:style>
  <w:style w:type="paragraph" w:styleId="TOC1">
    <w:name w:val="toc 1"/>
    <w:basedOn w:val="Normal"/>
    <w:next w:val="Normal"/>
    <w:autoRedefine/>
    <w:uiPriority w:val="39"/>
    <w:rsid w:val="00B26BC1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DefaultParagraphFont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TOC2">
    <w:name w:val="toc 2"/>
    <w:basedOn w:val="Normal"/>
    <w:next w:val="Normal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TOC3">
    <w:name w:val="toc 3"/>
    <w:basedOn w:val="Normal"/>
    <w:next w:val="Normal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Caption">
    <w:name w:val="caption"/>
    <w:basedOn w:val="Normal"/>
    <w:next w:val="Normal"/>
    <w:uiPriority w:val="99"/>
    <w:rsid w:val="00A47277"/>
    <w:pPr>
      <w:spacing w:after="200" w:line="240" w:lineRule="auto"/>
    </w:pPr>
    <w:rPr>
      <w:b/>
      <w:bCs/>
      <w:color w:val="4F81BD"/>
      <w:sz w:val="18"/>
      <w:szCs w:val="18"/>
    </w:rPr>
  </w:style>
  <w:style w:type="paragraph" w:styleId="TableofFigures">
    <w:name w:val="table of figures"/>
    <w:basedOn w:val="Normal"/>
    <w:next w:val="Normal"/>
    <w:uiPriority w:val="99"/>
    <w:rsid w:val="00A47277"/>
  </w:style>
  <w:style w:type="character" w:styleId="CommentReference">
    <w:name w:val="annotation reference"/>
    <w:basedOn w:val="DefaultParagraphFont"/>
    <w:uiPriority w:val="99"/>
    <w:semiHidden/>
    <w:rsid w:val="00890387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89038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link">
    <w:name w:val="Hyperlink"/>
    <w:basedOn w:val="DefaultParagraphFont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TableNormal"/>
    <w:next w:val="TableGrid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TableNormal"/>
    <w:next w:val="TableGrid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al"/>
    <w:next w:val="Normal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DefaultParagraphFont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-popis">
    <w:name w:val="Obrázek - popis"/>
    <w:basedOn w:val="Normal"/>
    <w:next w:val="Normal"/>
    <w:link w:val="Obrzek-popisChar"/>
    <w:qFormat/>
    <w:rsid w:val="002D7901"/>
    <w:pPr>
      <w:spacing w:before="120" w:after="600" w:line="240" w:lineRule="auto"/>
      <w:ind w:firstLine="0"/>
      <w:jc w:val="center"/>
    </w:pPr>
    <w:rPr>
      <w:sz w:val="22"/>
    </w:rPr>
  </w:style>
  <w:style w:type="paragraph" w:customStyle="1" w:styleId="Obrzek">
    <w:name w:val="Obrázek"/>
    <w:basedOn w:val="Normal"/>
    <w:next w:val="Obrzek-popis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character" w:customStyle="1" w:styleId="Obrzek-popisChar">
    <w:name w:val="Obrázek - popis Char"/>
    <w:basedOn w:val="DefaultParagraphFont"/>
    <w:link w:val="Obrzek-popis"/>
    <w:rsid w:val="002D7901"/>
    <w:rPr>
      <w:rFonts w:ascii="Times New Roman" w:hAnsi="Times New Roman"/>
      <w:lang w:eastAsia="en-US"/>
    </w:rPr>
  </w:style>
  <w:style w:type="paragraph" w:customStyle="1" w:styleId="Tabulka-popis">
    <w:name w:val="Tabulka - popis"/>
    <w:basedOn w:val="Obrzek-popis"/>
    <w:next w:val="Tabulka"/>
    <w:link w:val="Tabulka-popisChar"/>
    <w:qFormat/>
    <w:rsid w:val="0064093B"/>
    <w:pPr>
      <w:spacing w:before="600" w:after="60"/>
    </w:pPr>
    <w:rPr>
      <w:rFonts w:eastAsiaTheme="minorHAnsi" w:cstheme="minorBidi"/>
    </w:rPr>
  </w:style>
  <w:style w:type="paragraph" w:customStyle="1" w:styleId="Tabulka">
    <w:name w:val="Tabulka"/>
    <w:basedOn w:val="Normal"/>
    <w:next w:val="Normal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DefaultParagraphFont"/>
    <w:link w:val="Tabulka"/>
    <w:rsid w:val="00EB5350"/>
    <w:rPr>
      <w:rFonts w:ascii="Times New Roman" w:eastAsiaTheme="minorHAnsi" w:hAnsi="Times New Roman"/>
      <w:lang w:eastAsia="en-US"/>
    </w:rPr>
  </w:style>
  <w:style w:type="character" w:customStyle="1" w:styleId="Tabulka-popisChar">
    <w:name w:val="Tabulka - popis Char"/>
    <w:basedOn w:val="Obrzek-popisChar"/>
    <w:link w:val="Tabulka-popis"/>
    <w:rsid w:val="0064093B"/>
    <w:rPr>
      <w:rFonts w:ascii="Times New Roman" w:eastAsiaTheme="minorHAnsi" w:hAnsi="Times New Roman" w:cstheme="minorBidi"/>
      <w:lang w:eastAsia="en-US"/>
    </w:rPr>
  </w:style>
  <w:style w:type="table" w:customStyle="1" w:styleId="Mkatabulky4">
    <w:name w:val="Mřížka tabulky4"/>
    <w:basedOn w:val="TableNormal"/>
    <w:next w:val="TableGrid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al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DefaultParagraphFont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al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al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Emphasis">
    <w:name w:val="Emphasis"/>
    <w:basedOn w:val="DefaultParagraphFont"/>
    <w:qFormat/>
    <w:locked/>
    <w:rsid w:val="00056239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0B39C5"/>
    <w:rPr>
      <w:color w:val="800080" w:themeColor="followedHyperlink"/>
      <w:u w:val="single"/>
    </w:rPr>
  </w:style>
  <w:style w:type="paragraph" w:styleId="BodyText">
    <w:name w:val="Body Text"/>
    <w:basedOn w:val="Normal"/>
    <w:link w:val="BodyTextChar"/>
    <w:uiPriority w:val="1"/>
    <w:qFormat/>
    <w:rsid w:val="00FD109E"/>
    <w:pPr>
      <w:spacing w:after="0" w:line="240" w:lineRule="auto"/>
      <w:ind w:firstLine="0"/>
      <w:jc w:val="left"/>
    </w:pPr>
    <w:rPr>
      <w:rFonts w:ascii="Arial" w:eastAsia="Arial" w:hAnsi="Arial" w:cs="Arial"/>
      <w:sz w:val="22"/>
    </w:rPr>
  </w:style>
  <w:style w:type="character" w:customStyle="1" w:styleId="BodyTextChar">
    <w:name w:val="Body Text Char"/>
    <w:basedOn w:val="DefaultParagraphFont"/>
    <w:link w:val="BodyText"/>
    <w:uiPriority w:val="1"/>
    <w:rsid w:val="00FD109E"/>
    <w:rPr>
      <w:rFonts w:ascii="Arial" w:eastAsia="Arial" w:hAnsi="Arial" w:cs="Arial"/>
      <w:lang w:eastAsia="en-US"/>
    </w:rPr>
  </w:style>
  <w:style w:type="paragraph" w:customStyle="1" w:styleId="FrameContents">
    <w:name w:val="Frame Contents"/>
    <w:basedOn w:val="Normal"/>
    <w:qFormat/>
    <w:rsid w:val="00FD109E"/>
    <w:pPr>
      <w:spacing w:after="0" w:line="240" w:lineRule="auto"/>
      <w:ind w:firstLine="0"/>
      <w:jc w:val="left"/>
    </w:pPr>
    <w:rPr>
      <w:rFonts w:ascii="Arial" w:eastAsia="Arial" w:hAnsi="Arial" w:cs="Arial"/>
      <w:sz w:val="22"/>
    </w:rPr>
  </w:style>
  <w:style w:type="paragraph" w:customStyle="1" w:styleId="-wm-msonormal">
    <w:name w:val="-wm-msonormal"/>
    <w:basedOn w:val="Normal"/>
    <w:rsid w:val="00FD109E"/>
    <w:pPr>
      <w:spacing w:before="100" w:beforeAutospacing="1" w:after="100" w:afterAutospacing="1" w:line="240" w:lineRule="auto"/>
      <w:ind w:firstLine="0"/>
      <w:jc w:val="left"/>
    </w:pPr>
    <w:rPr>
      <w:rFonts w:ascii="Calibri" w:eastAsiaTheme="minorHAnsi" w:hAnsi="Calibri" w:cs="Calibri"/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147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33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8F4E4-68E1-3C46-8E6D-CB2C6115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3</Pages>
  <Words>3003</Words>
  <Characters>17722</Characters>
  <Application>Microsoft Office Word</Application>
  <DocSecurity>0</DocSecurity>
  <Lines>147</Lines>
  <Paragraphs>4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20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ochanek, Simon</cp:lastModifiedBy>
  <cp:revision>51</cp:revision>
  <cp:lastPrinted>2014-04-26T17:45:00Z</cp:lastPrinted>
  <dcterms:created xsi:type="dcterms:W3CDTF">2021-01-03T16:50:00Z</dcterms:created>
  <dcterms:modified xsi:type="dcterms:W3CDTF">2024-01-31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